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4fab31e5c8fc46af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40"/>
  </p:notesMasterIdLst>
  <p:sldIdLst>
    <p:sldId id="292" r:id="rId2"/>
    <p:sldId id="293" r:id="rId3"/>
    <p:sldId id="295" r:id="rId4"/>
    <p:sldId id="310" r:id="rId5"/>
    <p:sldId id="258" r:id="rId6"/>
    <p:sldId id="296" r:id="rId7"/>
    <p:sldId id="307" r:id="rId8"/>
    <p:sldId id="275" r:id="rId9"/>
    <p:sldId id="311" r:id="rId10"/>
    <p:sldId id="308" r:id="rId11"/>
    <p:sldId id="259" r:id="rId12"/>
    <p:sldId id="303" r:id="rId13"/>
    <p:sldId id="260" r:id="rId14"/>
    <p:sldId id="261" r:id="rId15"/>
    <p:sldId id="263" r:id="rId16"/>
    <p:sldId id="304" r:id="rId17"/>
    <p:sldId id="264" r:id="rId18"/>
    <p:sldId id="299" r:id="rId19"/>
    <p:sldId id="288" r:id="rId20"/>
    <p:sldId id="306" r:id="rId21"/>
    <p:sldId id="289" r:id="rId22"/>
    <p:sldId id="290" r:id="rId23"/>
    <p:sldId id="30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09" r:id="rId36"/>
    <p:sldId id="300" r:id="rId37"/>
    <p:sldId id="301" r:id="rId38"/>
    <p:sldId id="291" r:id="rId39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64A2"/>
    <a:srgbClr val="9BBB59"/>
    <a:srgbClr val="C0504D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2" autoAdjust="0"/>
    <p:restoredTop sz="94662" autoAdjust="0"/>
  </p:normalViewPr>
  <p:slideViewPr>
    <p:cSldViewPr>
      <p:cViewPr varScale="1">
        <p:scale>
          <a:sx n="62" d="100"/>
          <a:sy n="62" d="100"/>
        </p:scale>
        <p:origin x="752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981D75-1173-4796-83CD-FFEA38C76820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3AF41FA-DC62-402D-A9CD-B8F30812EB18}">
      <dgm:prSet phldrT="[Text]" custT="1"/>
      <dgm:spPr/>
      <dgm:t>
        <a:bodyPr/>
        <a:lstStyle/>
        <a:p>
          <a:r>
            <a:rPr lang="vi-VN" sz="2600" dirty="0">
              <a:latin typeface="+mj-lt"/>
            </a:rPr>
            <a:t>Nhóm 1 +2 làm câu a</a:t>
          </a:r>
          <a:endParaRPr lang="en-US" sz="2600" dirty="0">
            <a:latin typeface="+mj-lt"/>
          </a:endParaRPr>
        </a:p>
      </dgm:t>
    </dgm:pt>
    <dgm:pt modelId="{36F71336-E506-4D00-8E97-29F989E67D52}" type="parTrans" cxnId="{5E60E694-A7A7-4D82-BDAF-4108B8A58B5A}">
      <dgm:prSet/>
      <dgm:spPr/>
      <dgm:t>
        <a:bodyPr/>
        <a:lstStyle/>
        <a:p>
          <a:endParaRPr lang="en-US" sz="2600"/>
        </a:p>
      </dgm:t>
    </dgm:pt>
    <dgm:pt modelId="{44579695-C472-4A5C-84DC-88DBFAD7B989}" type="sibTrans" cxnId="{5E60E694-A7A7-4D82-BDAF-4108B8A58B5A}">
      <dgm:prSet/>
      <dgm:spPr/>
      <dgm:t>
        <a:bodyPr/>
        <a:lstStyle/>
        <a:p>
          <a:endParaRPr lang="en-US" sz="2600"/>
        </a:p>
      </dgm:t>
    </dgm:pt>
    <dgm:pt modelId="{7B63E7FB-B1CC-4E7C-9C08-C6EC5A1B6158}">
      <dgm:prSet phldrT="[Text]" custT="1"/>
      <dgm:spPr/>
      <dgm:t>
        <a:bodyPr/>
        <a:lstStyle/>
        <a:p>
          <a:r>
            <a:rPr lang="vi-VN" sz="2600" dirty="0">
              <a:latin typeface="+mj-lt"/>
            </a:rPr>
            <a:t>Nhóm 3 + 4 làm câu b</a:t>
          </a:r>
          <a:endParaRPr lang="en-US" sz="2600" dirty="0">
            <a:latin typeface="+mj-lt"/>
          </a:endParaRPr>
        </a:p>
      </dgm:t>
    </dgm:pt>
    <dgm:pt modelId="{1FD7236E-B080-400F-9FB6-A74B1A89DCE4}" type="parTrans" cxnId="{CF17A67C-28CA-46AC-A5C6-128D32F36BA7}">
      <dgm:prSet/>
      <dgm:spPr/>
      <dgm:t>
        <a:bodyPr/>
        <a:lstStyle/>
        <a:p>
          <a:endParaRPr lang="en-US" sz="2600"/>
        </a:p>
      </dgm:t>
    </dgm:pt>
    <dgm:pt modelId="{3E9DB0B4-0176-4F20-9135-93B8DB3AF81E}" type="sibTrans" cxnId="{CF17A67C-28CA-46AC-A5C6-128D32F36BA7}">
      <dgm:prSet/>
      <dgm:spPr/>
      <dgm:t>
        <a:bodyPr/>
        <a:lstStyle/>
        <a:p>
          <a:endParaRPr lang="en-US" sz="2600"/>
        </a:p>
      </dgm:t>
    </dgm:pt>
    <dgm:pt modelId="{2D8B10D0-B6A9-4A6E-9EBD-0C2D7AD4DDFF}" type="pres">
      <dgm:prSet presAssocID="{8B981D75-1173-4796-83CD-FFEA38C76820}" presName="linear" presStyleCnt="0">
        <dgm:presLayoutVars>
          <dgm:animLvl val="lvl"/>
          <dgm:resizeHandles val="exact"/>
        </dgm:presLayoutVars>
      </dgm:prSet>
      <dgm:spPr/>
    </dgm:pt>
    <dgm:pt modelId="{34E07619-E4F8-46F3-A49B-BC9A698207B2}" type="pres">
      <dgm:prSet presAssocID="{43AF41FA-DC62-402D-A9CD-B8F30812EB18}" presName="parentText" presStyleLbl="node1" presStyleIdx="0" presStyleCnt="2" custLinFactY="-5381" custLinFactNeighborX="-1137" custLinFactNeighborY="-100000">
        <dgm:presLayoutVars>
          <dgm:chMax val="0"/>
          <dgm:bulletEnabled val="1"/>
        </dgm:presLayoutVars>
      </dgm:prSet>
      <dgm:spPr/>
    </dgm:pt>
    <dgm:pt modelId="{C2A67EBB-CCFF-4EF5-BF7C-E3DF2E772C02}" type="pres">
      <dgm:prSet presAssocID="{44579695-C472-4A5C-84DC-88DBFAD7B989}" presName="spacer" presStyleCnt="0"/>
      <dgm:spPr/>
    </dgm:pt>
    <dgm:pt modelId="{AD9DF40A-B97A-416A-A89D-C4BE441460EB}" type="pres">
      <dgm:prSet presAssocID="{7B63E7FB-B1CC-4E7C-9C08-C6EC5A1B6158}" presName="parentText" presStyleLbl="node1" presStyleIdx="1" presStyleCnt="2" custLinFactY="3631" custLinFactNeighborX="798" custLinFactNeighborY="100000">
        <dgm:presLayoutVars>
          <dgm:chMax val="0"/>
          <dgm:bulletEnabled val="1"/>
        </dgm:presLayoutVars>
      </dgm:prSet>
      <dgm:spPr/>
    </dgm:pt>
  </dgm:ptLst>
  <dgm:cxnLst>
    <dgm:cxn modelId="{CCC2C607-1A3A-43C5-BCC2-3DB07D71769C}" type="presOf" srcId="{7B63E7FB-B1CC-4E7C-9C08-C6EC5A1B6158}" destId="{AD9DF40A-B97A-416A-A89D-C4BE441460EB}" srcOrd="0" destOrd="0" presId="urn:microsoft.com/office/officeart/2005/8/layout/vList2"/>
    <dgm:cxn modelId="{CF17A67C-28CA-46AC-A5C6-128D32F36BA7}" srcId="{8B981D75-1173-4796-83CD-FFEA38C76820}" destId="{7B63E7FB-B1CC-4E7C-9C08-C6EC5A1B6158}" srcOrd="1" destOrd="0" parTransId="{1FD7236E-B080-400F-9FB6-A74B1A89DCE4}" sibTransId="{3E9DB0B4-0176-4F20-9135-93B8DB3AF81E}"/>
    <dgm:cxn modelId="{5E60E694-A7A7-4D82-BDAF-4108B8A58B5A}" srcId="{8B981D75-1173-4796-83CD-FFEA38C76820}" destId="{43AF41FA-DC62-402D-A9CD-B8F30812EB18}" srcOrd="0" destOrd="0" parTransId="{36F71336-E506-4D00-8E97-29F989E67D52}" sibTransId="{44579695-C472-4A5C-84DC-88DBFAD7B989}"/>
    <dgm:cxn modelId="{0409A4E6-57D7-4B2C-84DE-3B7B87D29FCB}" type="presOf" srcId="{43AF41FA-DC62-402D-A9CD-B8F30812EB18}" destId="{34E07619-E4F8-46F3-A49B-BC9A698207B2}" srcOrd="0" destOrd="0" presId="urn:microsoft.com/office/officeart/2005/8/layout/vList2"/>
    <dgm:cxn modelId="{805851E9-4989-44D0-B05A-D734C4016729}" type="presOf" srcId="{8B981D75-1173-4796-83CD-FFEA38C76820}" destId="{2D8B10D0-B6A9-4A6E-9EBD-0C2D7AD4DDFF}" srcOrd="0" destOrd="0" presId="urn:microsoft.com/office/officeart/2005/8/layout/vList2"/>
    <dgm:cxn modelId="{90D1513C-4D43-4B59-A946-C6901D10994A}" type="presParOf" srcId="{2D8B10D0-B6A9-4A6E-9EBD-0C2D7AD4DDFF}" destId="{34E07619-E4F8-46F3-A49B-BC9A698207B2}" srcOrd="0" destOrd="0" presId="urn:microsoft.com/office/officeart/2005/8/layout/vList2"/>
    <dgm:cxn modelId="{38FD520F-CFF4-46EF-8EDF-2149E5D2E690}" type="presParOf" srcId="{2D8B10D0-B6A9-4A6E-9EBD-0C2D7AD4DDFF}" destId="{C2A67EBB-CCFF-4EF5-BF7C-E3DF2E772C02}" srcOrd="1" destOrd="0" presId="urn:microsoft.com/office/officeart/2005/8/layout/vList2"/>
    <dgm:cxn modelId="{4C7D2C57-D0A5-4FC4-A3F4-214B2F0DB2C0}" type="presParOf" srcId="{2D8B10D0-B6A9-4A6E-9EBD-0C2D7AD4DDFF}" destId="{AD9DF40A-B97A-416A-A89D-C4BE441460EB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2DDD426-C6D2-4AB4-8750-334749A1C943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8AE5EDF-7EE1-49C0-81A4-6992DB3DCCF1}">
      <dgm:prSet custT="1"/>
      <dgm:spPr/>
      <dgm:t>
        <a:bodyPr/>
        <a:lstStyle/>
        <a:p>
          <a:pPr algn="l"/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60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40F5C1-9BDD-499B-9634-B91791431CDC}" type="parTrans" cxnId="{E3C9FF0D-1047-49DD-A123-98550F8479F7}">
      <dgm:prSet/>
      <dgm:spPr/>
      <dgm:t>
        <a:bodyPr/>
        <a:lstStyle/>
        <a:p>
          <a:endParaRPr lang="en-US"/>
        </a:p>
      </dgm:t>
    </dgm:pt>
    <dgm:pt modelId="{72684887-A5A0-437F-8C6E-733DB6A1DE31}" type="sibTrans" cxnId="{E3C9FF0D-1047-49DD-A123-98550F8479F7}">
      <dgm:prSet/>
      <dgm:spPr/>
      <dgm:t>
        <a:bodyPr/>
        <a:lstStyle/>
        <a:p>
          <a:endParaRPr lang="en-US"/>
        </a:p>
      </dgm:t>
    </dgm:pt>
    <dgm:pt modelId="{C8395139-2FD3-4135-BB82-54988AC9F523}">
      <dgm:prSet custT="1"/>
      <dgm:spPr/>
      <dgm:t>
        <a:bodyPr/>
        <a:lstStyle/>
        <a:p>
          <a:pPr algn="l"/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và giải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99DAE3F-8235-4BB9-806E-B1FBB5E0C439}" type="parTrans" cxnId="{5FF4E9E0-6F67-4690-AC55-046EA4988ACE}">
      <dgm:prSet/>
      <dgm:spPr/>
      <dgm:t>
        <a:bodyPr/>
        <a:lstStyle/>
        <a:p>
          <a:endParaRPr lang="en-US"/>
        </a:p>
      </dgm:t>
    </dgm:pt>
    <dgm:pt modelId="{A819C00B-3F57-4C37-A921-8F2530441B05}" type="sibTrans" cxnId="{5FF4E9E0-6F67-4690-AC55-046EA4988ACE}">
      <dgm:prSet/>
      <dgm:spPr/>
      <dgm:t>
        <a:bodyPr/>
        <a:lstStyle/>
        <a:p>
          <a:endParaRPr lang="en-US"/>
        </a:p>
      </dgm:t>
    </dgm:pt>
    <dgm:pt modelId="{8319FB51-2DD7-4CD7-AEE9-6FBCD12A2284}">
      <dgm:prSet custT="1"/>
      <dgm:spPr/>
      <dgm:t>
        <a:bodyPr/>
        <a:lstStyle/>
        <a:p>
          <a:pPr algn="l"/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endParaRPr lang="en-US" sz="2600" b="0" i="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l"/>
          <a:endParaRPr lang="en-US" sz="2600" b="0" i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B92238-1B46-48C0-88F8-C6CD736B7E3B}" type="parTrans" cxnId="{1248023F-123B-4DD5-91FE-5943DB903598}">
      <dgm:prSet/>
      <dgm:spPr/>
      <dgm:t>
        <a:bodyPr/>
        <a:lstStyle/>
        <a:p>
          <a:endParaRPr lang="en-US"/>
        </a:p>
      </dgm:t>
    </dgm:pt>
    <dgm:pt modelId="{DD4BBC8E-073E-4C30-967E-0ABD06803C15}" type="sibTrans" cxnId="{1248023F-123B-4DD5-91FE-5943DB903598}">
      <dgm:prSet/>
      <dgm:spPr/>
      <dgm:t>
        <a:bodyPr/>
        <a:lstStyle/>
        <a:p>
          <a:endParaRPr lang="en-US"/>
        </a:p>
      </dgm:t>
    </dgm:pt>
    <dgm:pt modelId="{5EF03B80-C6B3-4AC5-B29B-EF444CBD5915}" type="pres">
      <dgm:prSet presAssocID="{82DDD426-C6D2-4AB4-8750-334749A1C943}" presName="linearFlow" presStyleCnt="0">
        <dgm:presLayoutVars>
          <dgm:dir/>
          <dgm:resizeHandles val="exact"/>
        </dgm:presLayoutVars>
      </dgm:prSet>
      <dgm:spPr/>
    </dgm:pt>
    <dgm:pt modelId="{7B883245-E203-4FFE-877C-BB9A04BBB665}" type="pres">
      <dgm:prSet presAssocID="{C8AE5EDF-7EE1-49C0-81A4-6992DB3DCCF1}" presName="composite" presStyleCnt="0"/>
      <dgm:spPr/>
    </dgm:pt>
    <dgm:pt modelId="{D1A2CE5F-5F9B-472A-B14A-7297925D069C}" type="pres">
      <dgm:prSet presAssocID="{C8AE5EDF-7EE1-49C0-81A4-6992DB3DCCF1}" presName="imgShp" presStyleLbl="fgImgPlace1" presStyleIdx="0" presStyleCnt="3"/>
      <dgm:spPr/>
    </dgm:pt>
    <dgm:pt modelId="{A1801C0F-67DE-4E7E-889E-4D2D7C0DB5ED}" type="pres">
      <dgm:prSet presAssocID="{C8AE5EDF-7EE1-49C0-81A4-6992DB3DCCF1}" presName="txShp" presStyleLbl="node1" presStyleIdx="0" presStyleCnt="3">
        <dgm:presLayoutVars>
          <dgm:bulletEnabled val="1"/>
        </dgm:presLayoutVars>
      </dgm:prSet>
      <dgm:spPr/>
    </dgm:pt>
    <dgm:pt modelId="{DA92633E-053E-439E-BF0F-39E9E7A30CA8}" type="pres">
      <dgm:prSet presAssocID="{72684887-A5A0-437F-8C6E-733DB6A1DE31}" presName="spacing" presStyleCnt="0"/>
      <dgm:spPr/>
    </dgm:pt>
    <dgm:pt modelId="{CE1B4B06-A9B0-4257-B14B-58227EC0A4E1}" type="pres">
      <dgm:prSet presAssocID="{C8395139-2FD3-4135-BB82-54988AC9F523}" presName="composite" presStyleCnt="0"/>
      <dgm:spPr/>
    </dgm:pt>
    <dgm:pt modelId="{B14C7AA2-BBA2-4770-B03A-4DE54A911250}" type="pres">
      <dgm:prSet presAssocID="{C8395139-2FD3-4135-BB82-54988AC9F523}" presName="imgShp" presStyleLbl="fgImgPlace1" presStyleIdx="1" presStyleCnt="3" custLinFactNeighborX="3032" custLinFactNeighborY="-22216"/>
      <dgm:spPr/>
    </dgm:pt>
    <dgm:pt modelId="{32F342BE-D489-4C30-9B27-7D96C9E99FA7}" type="pres">
      <dgm:prSet presAssocID="{C8395139-2FD3-4135-BB82-54988AC9F523}" presName="txShp" presStyleLbl="node1" presStyleIdx="1" presStyleCnt="3" custLinFactNeighborX="667" custLinFactNeighborY="-22216">
        <dgm:presLayoutVars>
          <dgm:bulletEnabled val="1"/>
        </dgm:presLayoutVars>
      </dgm:prSet>
      <dgm:spPr/>
    </dgm:pt>
    <dgm:pt modelId="{B80977E4-ABC0-49A1-95B9-9AD92459336E}" type="pres">
      <dgm:prSet presAssocID="{A819C00B-3F57-4C37-A921-8F2530441B05}" presName="spacing" presStyleCnt="0"/>
      <dgm:spPr/>
    </dgm:pt>
    <dgm:pt modelId="{805D1CE4-C924-409E-B215-CB53613136A5}" type="pres">
      <dgm:prSet presAssocID="{8319FB51-2DD7-4CD7-AEE9-6FBCD12A2284}" presName="composite" presStyleCnt="0"/>
      <dgm:spPr/>
    </dgm:pt>
    <dgm:pt modelId="{D1D0D712-38C4-4DD9-A551-38EBFCFB8B53}" type="pres">
      <dgm:prSet presAssocID="{8319FB51-2DD7-4CD7-AEE9-6FBCD12A2284}" presName="imgShp" presStyleLbl="fgImgPlace1" presStyleIdx="2" presStyleCnt="3" custLinFactNeighborY="-41501"/>
      <dgm:spPr/>
    </dgm:pt>
    <dgm:pt modelId="{9615D50D-3126-42E0-BD24-8149DA07F641}" type="pres">
      <dgm:prSet presAssocID="{8319FB51-2DD7-4CD7-AEE9-6FBCD12A2284}" presName="txShp" presStyleLbl="node1" presStyleIdx="2" presStyleCnt="3" custLinFactNeighborY="-41501">
        <dgm:presLayoutVars>
          <dgm:bulletEnabled val="1"/>
        </dgm:presLayoutVars>
      </dgm:prSet>
      <dgm:spPr/>
    </dgm:pt>
  </dgm:ptLst>
  <dgm:cxnLst>
    <dgm:cxn modelId="{E3C9FF0D-1047-49DD-A123-98550F8479F7}" srcId="{82DDD426-C6D2-4AB4-8750-334749A1C943}" destId="{C8AE5EDF-7EE1-49C0-81A4-6992DB3DCCF1}" srcOrd="0" destOrd="0" parTransId="{6440F5C1-9BDD-499B-9634-B91791431CDC}" sibTransId="{72684887-A5A0-437F-8C6E-733DB6A1DE31}"/>
    <dgm:cxn modelId="{7C709A29-2583-43B5-A63D-EF91F0E7BF92}" type="presOf" srcId="{C8AE5EDF-7EE1-49C0-81A4-6992DB3DCCF1}" destId="{A1801C0F-67DE-4E7E-889E-4D2D7C0DB5ED}" srcOrd="0" destOrd="0" presId="urn:microsoft.com/office/officeart/2005/8/layout/vList3"/>
    <dgm:cxn modelId="{BCF7A339-85E3-412F-86D9-D9898C6301B9}" type="presOf" srcId="{82DDD426-C6D2-4AB4-8750-334749A1C943}" destId="{5EF03B80-C6B3-4AC5-B29B-EF444CBD5915}" srcOrd="0" destOrd="0" presId="urn:microsoft.com/office/officeart/2005/8/layout/vList3"/>
    <dgm:cxn modelId="{1248023F-123B-4DD5-91FE-5943DB903598}" srcId="{82DDD426-C6D2-4AB4-8750-334749A1C943}" destId="{8319FB51-2DD7-4CD7-AEE9-6FBCD12A2284}" srcOrd="2" destOrd="0" parTransId="{0CB92238-1B46-48C0-88F8-C6CD736B7E3B}" sibTransId="{DD4BBC8E-073E-4C30-967E-0ABD06803C15}"/>
    <dgm:cxn modelId="{6864CB60-8616-455F-B0B3-BDD58E03EF47}" type="presOf" srcId="{8319FB51-2DD7-4CD7-AEE9-6FBCD12A2284}" destId="{9615D50D-3126-42E0-BD24-8149DA07F641}" srcOrd="0" destOrd="0" presId="urn:microsoft.com/office/officeart/2005/8/layout/vList3"/>
    <dgm:cxn modelId="{58340D98-7E21-486E-A0EB-A7AD83770EAC}" type="presOf" srcId="{C8395139-2FD3-4135-BB82-54988AC9F523}" destId="{32F342BE-D489-4C30-9B27-7D96C9E99FA7}" srcOrd="0" destOrd="0" presId="urn:microsoft.com/office/officeart/2005/8/layout/vList3"/>
    <dgm:cxn modelId="{5FF4E9E0-6F67-4690-AC55-046EA4988ACE}" srcId="{82DDD426-C6D2-4AB4-8750-334749A1C943}" destId="{C8395139-2FD3-4135-BB82-54988AC9F523}" srcOrd="1" destOrd="0" parTransId="{999DAE3F-8235-4BB9-806E-B1FBB5E0C439}" sibTransId="{A819C00B-3F57-4C37-A921-8F2530441B05}"/>
    <dgm:cxn modelId="{197A258D-CEB6-4307-8EBB-BB6C3FF6B3FD}" type="presParOf" srcId="{5EF03B80-C6B3-4AC5-B29B-EF444CBD5915}" destId="{7B883245-E203-4FFE-877C-BB9A04BBB665}" srcOrd="0" destOrd="0" presId="urn:microsoft.com/office/officeart/2005/8/layout/vList3"/>
    <dgm:cxn modelId="{18AC00FB-965E-4CB2-A48A-04C1282F223E}" type="presParOf" srcId="{7B883245-E203-4FFE-877C-BB9A04BBB665}" destId="{D1A2CE5F-5F9B-472A-B14A-7297925D069C}" srcOrd="0" destOrd="0" presId="urn:microsoft.com/office/officeart/2005/8/layout/vList3"/>
    <dgm:cxn modelId="{2B5A837E-CAE3-4F66-8B23-86F280A73B25}" type="presParOf" srcId="{7B883245-E203-4FFE-877C-BB9A04BBB665}" destId="{A1801C0F-67DE-4E7E-889E-4D2D7C0DB5ED}" srcOrd="1" destOrd="0" presId="urn:microsoft.com/office/officeart/2005/8/layout/vList3"/>
    <dgm:cxn modelId="{CD5E972F-C669-4879-9432-2415B569EB78}" type="presParOf" srcId="{5EF03B80-C6B3-4AC5-B29B-EF444CBD5915}" destId="{DA92633E-053E-439E-BF0F-39E9E7A30CA8}" srcOrd="1" destOrd="0" presId="urn:microsoft.com/office/officeart/2005/8/layout/vList3"/>
    <dgm:cxn modelId="{773CE3E9-BFB3-4E4F-8773-C445E9857611}" type="presParOf" srcId="{5EF03B80-C6B3-4AC5-B29B-EF444CBD5915}" destId="{CE1B4B06-A9B0-4257-B14B-58227EC0A4E1}" srcOrd="2" destOrd="0" presId="urn:microsoft.com/office/officeart/2005/8/layout/vList3"/>
    <dgm:cxn modelId="{8DBDE4B2-BF49-4663-8EF7-61621F269EF9}" type="presParOf" srcId="{CE1B4B06-A9B0-4257-B14B-58227EC0A4E1}" destId="{B14C7AA2-BBA2-4770-B03A-4DE54A911250}" srcOrd="0" destOrd="0" presId="urn:microsoft.com/office/officeart/2005/8/layout/vList3"/>
    <dgm:cxn modelId="{CA3E8A30-D5DE-49E5-85FD-19013DC2DABB}" type="presParOf" srcId="{CE1B4B06-A9B0-4257-B14B-58227EC0A4E1}" destId="{32F342BE-D489-4C30-9B27-7D96C9E99FA7}" srcOrd="1" destOrd="0" presId="urn:microsoft.com/office/officeart/2005/8/layout/vList3"/>
    <dgm:cxn modelId="{EEB137AF-651D-4406-B310-22EC41356604}" type="presParOf" srcId="{5EF03B80-C6B3-4AC5-B29B-EF444CBD5915}" destId="{B80977E4-ABC0-49A1-95B9-9AD92459336E}" srcOrd="3" destOrd="0" presId="urn:microsoft.com/office/officeart/2005/8/layout/vList3"/>
    <dgm:cxn modelId="{EE3E99AD-268D-41BA-A2DC-44F280C7F769}" type="presParOf" srcId="{5EF03B80-C6B3-4AC5-B29B-EF444CBD5915}" destId="{805D1CE4-C924-409E-B215-CB53613136A5}" srcOrd="4" destOrd="0" presId="urn:microsoft.com/office/officeart/2005/8/layout/vList3"/>
    <dgm:cxn modelId="{254783B1-C5A6-442F-B004-E37F4E943885}" type="presParOf" srcId="{805D1CE4-C924-409E-B215-CB53613136A5}" destId="{D1D0D712-38C4-4DD9-A551-38EBFCFB8B53}" srcOrd="0" destOrd="0" presId="urn:microsoft.com/office/officeart/2005/8/layout/vList3"/>
    <dgm:cxn modelId="{04858E5B-FB78-48B9-B02C-E9B5FC715130}" type="presParOf" srcId="{805D1CE4-C924-409E-B215-CB53613136A5}" destId="{9615D50D-3126-42E0-BD24-8149DA07F641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E07619-E4F8-46F3-A49B-BC9A698207B2}">
      <dsp:nvSpPr>
        <dsp:cNvPr id="0" name=""/>
        <dsp:cNvSpPr/>
      </dsp:nvSpPr>
      <dsp:spPr>
        <a:xfrm>
          <a:off x="0" y="0"/>
          <a:ext cx="3201839" cy="96555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600" kern="1200" dirty="0">
              <a:latin typeface="+mj-lt"/>
            </a:rPr>
            <a:t>Nhóm 1 +2 làm câu a</a:t>
          </a:r>
          <a:endParaRPr lang="en-US" sz="2600" kern="1200" dirty="0">
            <a:latin typeface="+mj-lt"/>
          </a:endParaRPr>
        </a:p>
      </dsp:txBody>
      <dsp:txXfrm>
        <a:off x="47134" y="47134"/>
        <a:ext cx="3107571" cy="871286"/>
      </dsp:txXfrm>
    </dsp:sp>
    <dsp:sp modelId="{AD9DF40A-B97A-416A-A89D-C4BE441460EB}">
      <dsp:nvSpPr>
        <dsp:cNvPr id="0" name=""/>
        <dsp:cNvSpPr/>
      </dsp:nvSpPr>
      <dsp:spPr>
        <a:xfrm>
          <a:off x="0" y="980214"/>
          <a:ext cx="3201839" cy="96555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600" kern="1200" dirty="0">
              <a:latin typeface="+mj-lt"/>
            </a:rPr>
            <a:t>Nhóm 3 + 4 làm câu b</a:t>
          </a:r>
          <a:endParaRPr lang="en-US" sz="2600" kern="1200" dirty="0">
            <a:latin typeface="+mj-lt"/>
          </a:endParaRPr>
        </a:p>
      </dsp:txBody>
      <dsp:txXfrm>
        <a:off x="47134" y="1027348"/>
        <a:ext cx="3107571" cy="87128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01C0F-67DE-4E7E-889E-4D2D7C0DB5ED}">
      <dsp:nvSpPr>
        <dsp:cNvPr id="0" name=""/>
        <dsp:cNvSpPr/>
      </dsp:nvSpPr>
      <dsp:spPr>
        <a:xfrm rot="10800000">
          <a:off x="1903354" y="2322"/>
          <a:ext cx="6536817" cy="1027449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3077" tIns="99060" rIns="184912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600" kern="120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160216" y="2322"/>
        <a:ext cx="6279955" cy="1027449"/>
      </dsp:txXfrm>
    </dsp:sp>
    <dsp:sp modelId="{D1A2CE5F-5F9B-472A-B14A-7297925D069C}">
      <dsp:nvSpPr>
        <dsp:cNvPr id="0" name=""/>
        <dsp:cNvSpPr/>
      </dsp:nvSpPr>
      <dsp:spPr>
        <a:xfrm>
          <a:off x="1389629" y="2322"/>
          <a:ext cx="1027449" cy="102744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2F342BE-D489-4C30-9B27-7D96C9E99FA7}">
      <dsp:nvSpPr>
        <dsp:cNvPr id="0" name=""/>
        <dsp:cNvSpPr/>
      </dsp:nvSpPr>
      <dsp:spPr>
        <a:xfrm rot="10800000">
          <a:off x="1946954" y="1086817"/>
          <a:ext cx="6536817" cy="1027449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3077" tIns="99060" rIns="184912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à giải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203816" y="1086817"/>
        <a:ext cx="6279955" cy="1027449"/>
      </dsp:txXfrm>
    </dsp:sp>
    <dsp:sp modelId="{B14C7AA2-BBA2-4770-B03A-4DE54A911250}">
      <dsp:nvSpPr>
        <dsp:cNvPr id="0" name=""/>
        <dsp:cNvSpPr/>
      </dsp:nvSpPr>
      <dsp:spPr>
        <a:xfrm>
          <a:off x="1420781" y="1086817"/>
          <a:ext cx="1027449" cy="102744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15D50D-3126-42E0-BD24-8149DA07F641}">
      <dsp:nvSpPr>
        <dsp:cNvPr id="0" name=""/>
        <dsp:cNvSpPr/>
      </dsp:nvSpPr>
      <dsp:spPr>
        <a:xfrm rot="10800000">
          <a:off x="1903354" y="2201426"/>
          <a:ext cx="6536817" cy="1027449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3077" tIns="99060" rIns="184912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endParaRPr lang="en-US" sz="2600" b="0" i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600" b="0" i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160216" y="2201426"/>
        <a:ext cx="6279955" cy="1027449"/>
      </dsp:txXfrm>
    </dsp:sp>
    <dsp:sp modelId="{D1D0D712-38C4-4DD9-A551-38EBFCFB8B53}">
      <dsp:nvSpPr>
        <dsp:cNvPr id="0" name=""/>
        <dsp:cNvSpPr/>
      </dsp:nvSpPr>
      <dsp:spPr>
        <a:xfrm>
          <a:off x="1389629" y="2201426"/>
          <a:ext cx="1027449" cy="102744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94D5E9-65E1-4AE2-9623-22377667AFAA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522775-C4C2-418F-9212-5A08460782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91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685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959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134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915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9210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693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012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829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2" descr="https://img4.thuthuatphanmem.vn/uploads/2020/03/23/hinh-slide-chao-mung-cuc-dep_040939907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7047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031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15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pPr/>
              <a:t>3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10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387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156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856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768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129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75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E8F7D-8BE4-44ED-945D-9C746E49153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84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diagramQuickStyle" Target="../diagrams/quickStyle1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wmf"/><Relationship Id="rId12" Type="http://schemas.openxmlformats.org/officeDocument/2006/relationships/diagramLayout" Target="../diagrams/layout1.xml"/><Relationship Id="rId2" Type="http://schemas.openxmlformats.org/officeDocument/2006/relationships/video" Target="../media/media1.mp4"/><Relationship Id="rId16" Type="http://schemas.openxmlformats.org/officeDocument/2006/relationships/image" Target="../media/image61.png"/><Relationship Id="rId1" Type="http://schemas.microsoft.com/office/2007/relationships/media" Target="../media/media1.mp4"/><Relationship Id="rId6" Type="http://schemas.openxmlformats.org/officeDocument/2006/relationships/oleObject" Target="../embeddings/oleObject36.bin"/><Relationship Id="rId11" Type="http://schemas.openxmlformats.org/officeDocument/2006/relationships/diagramData" Target="../diagrams/data1.xml"/><Relationship Id="rId5" Type="http://schemas.openxmlformats.org/officeDocument/2006/relationships/image" Target="../media/image58.wmf"/><Relationship Id="rId15" Type="http://schemas.microsoft.com/office/2007/relationships/diagramDrawing" Target="../diagrams/drawing1.xml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0.wmf"/><Relationship Id="rId14" Type="http://schemas.openxmlformats.org/officeDocument/2006/relationships/diagramColors" Target="../diagrams/colors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5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71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7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.png"/><Relationship Id="rId4" Type="http://schemas.openxmlformats.org/officeDocument/2006/relationships/image" Target="../media/image73.wmf"/><Relationship Id="rId9" Type="http://schemas.openxmlformats.org/officeDocument/2006/relationships/image" Target="../media/image75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6.png"/><Relationship Id="rId18" Type="http://schemas.openxmlformats.org/officeDocument/2006/relationships/image" Target="../media/image101.png"/><Relationship Id="rId26" Type="http://schemas.openxmlformats.org/officeDocument/2006/relationships/slide" Target="slide25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4.png"/><Relationship Id="rId34" Type="http://schemas.openxmlformats.org/officeDocument/2006/relationships/slide" Target="slide32.xml"/><Relationship Id="rId7" Type="http://schemas.openxmlformats.org/officeDocument/2006/relationships/image" Target="../media/image91.gif"/><Relationship Id="rId12" Type="http://schemas.openxmlformats.org/officeDocument/2006/relationships/image" Target="../media/image95.gif"/><Relationship Id="rId17" Type="http://schemas.openxmlformats.org/officeDocument/2006/relationships/image" Target="../media/image100.png"/><Relationship Id="rId25" Type="http://schemas.openxmlformats.org/officeDocument/2006/relationships/image" Target="../media/image108.gif"/><Relationship Id="rId33" Type="http://schemas.openxmlformats.org/officeDocument/2006/relationships/slide" Target="slide31.xml"/><Relationship Id="rId38" Type="http://schemas.openxmlformats.org/officeDocument/2006/relationships/slide" Target="slide36.xml"/><Relationship Id="rId2" Type="http://schemas.openxmlformats.org/officeDocument/2006/relationships/audio" Target="../media/media2.wav"/><Relationship Id="rId16" Type="http://schemas.openxmlformats.org/officeDocument/2006/relationships/image" Target="../media/image99.png"/><Relationship Id="rId20" Type="http://schemas.openxmlformats.org/officeDocument/2006/relationships/image" Target="../media/image103.png"/><Relationship Id="rId29" Type="http://schemas.openxmlformats.org/officeDocument/2006/relationships/slide" Target="slide27.xml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94.png"/><Relationship Id="rId24" Type="http://schemas.openxmlformats.org/officeDocument/2006/relationships/image" Target="../media/image107.png"/><Relationship Id="rId32" Type="http://schemas.openxmlformats.org/officeDocument/2006/relationships/slide" Target="slide30.xml"/><Relationship Id="rId37" Type="http://schemas.openxmlformats.org/officeDocument/2006/relationships/image" Target="../media/image110.png"/><Relationship Id="rId5" Type="http://schemas.openxmlformats.org/officeDocument/2006/relationships/audio" Target="../media/audio3.wav"/><Relationship Id="rId15" Type="http://schemas.openxmlformats.org/officeDocument/2006/relationships/image" Target="../media/image98.png"/><Relationship Id="rId23" Type="http://schemas.openxmlformats.org/officeDocument/2006/relationships/image" Target="../media/image106.png"/><Relationship Id="rId28" Type="http://schemas.openxmlformats.org/officeDocument/2006/relationships/slide" Target="slide26.xml"/><Relationship Id="rId36" Type="http://schemas.openxmlformats.org/officeDocument/2006/relationships/slide" Target="slide34.xml"/><Relationship Id="rId10" Type="http://schemas.openxmlformats.org/officeDocument/2006/relationships/image" Target="../media/image93.gif"/><Relationship Id="rId19" Type="http://schemas.openxmlformats.org/officeDocument/2006/relationships/image" Target="../media/image102.png"/><Relationship Id="rId31" Type="http://schemas.openxmlformats.org/officeDocument/2006/relationships/slide" Target="slide29.xml"/><Relationship Id="rId4" Type="http://schemas.openxmlformats.org/officeDocument/2006/relationships/audio" Target="../media/audio2.wav"/><Relationship Id="rId9" Type="http://schemas.openxmlformats.org/officeDocument/2006/relationships/slide" Target="slide15.xml"/><Relationship Id="rId14" Type="http://schemas.openxmlformats.org/officeDocument/2006/relationships/image" Target="../media/image97.gif"/><Relationship Id="rId22" Type="http://schemas.openxmlformats.org/officeDocument/2006/relationships/image" Target="../media/image105.png"/><Relationship Id="rId27" Type="http://schemas.openxmlformats.org/officeDocument/2006/relationships/image" Target="../media/image109.gif"/><Relationship Id="rId30" Type="http://schemas.openxmlformats.org/officeDocument/2006/relationships/slide" Target="slide28.xml"/><Relationship Id="rId35" Type="http://schemas.openxmlformats.org/officeDocument/2006/relationships/slide" Target="slide3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slide" Target="slide24.xml"/><Relationship Id="rId7" Type="http://schemas.openxmlformats.org/officeDocument/2006/relationships/oleObject" Target="../embeddings/oleObject65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slide" Target="slide24.xml"/><Relationship Id="rId7" Type="http://schemas.openxmlformats.org/officeDocument/2006/relationships/oleObject" Target="../embeddings/oleObject67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6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slide" Target="slide24.xml"/><Relationship Id="rId7" Type="http://schemas.openxmlformats.org/officeDocument/2006/relationships/oleObject" Target="../embeddings/oleObject71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10" Type="http://schemas.openxmlformats.org/officeDocument/2006/relationships/image" Target="../media/image90.png"/><Relationship Id="rId4" Type="http://schemas.openxmlformats.org/officeDocument/2006/relationships/diagramData" Target="../diagrams/data2.xml"/><Relationship Id="rId9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3.wmf"/><Relationship Id="rId3" Type="http://schemas.openxmlformats.org/officeDocument/2006/relationships/image" Target="../media/image11.png"/><Relationship Id="rId21" Type="http://schemas.openxmlformats.org/officeDocument/2006/relationships/image" Target="../media/image25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27.png"/><Relationship Id="rId10" Type="http://schemas.openxmlformats.org/officeDocument/2006/relationships/image" Target="../media/image18.png"/><Relationship Id="rId19" Type="http://schemas.openxmlformats.org/officeDocument/2006/relationships/oleObject" Target="../embeddings/oleObject4.bin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1.wmf"/><Relationship Id="rId22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3E55323-6DA2-4BE4-A384-A87A51F270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CBEAE87-47B4-461E-8E44-69CC2F51B4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1826462" y="465796"/>
            <a:ext cx="621537" cy="68705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BBD584-2A61-4F7C-ADDD-0E2DF2DCD6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68" y="517127"/>
            <a:ext cx="675281" cy="11356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043E177-2D1C-4BE8-B34A-B773B48B4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0C7A28A-428E-4B8A-B681-DFB91CB503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22B93F-B4C6-4411-B0CB-A1F6E91B2A80}"/>
              </a:ext>
            </a:extLst>
          </p:cNvPr>
          <p:cNvSpPr txBox="1"/>
          <p:nvPr/>
        </p:nvSpPr>
        <p:spPr>
          <a:xfrm>
            <a:off x="4597841" y="279335"/>
            <a:ext cx="2996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̀NG GD&amp;ĐT …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52BDF4-DD30-49B9-906E-74A07DB37D8A}"/>
              </a:ext>
            </a:extLst>
          </p:cNvPr>
          <p:cNvSpPr txBox="1"/>
          <p:nvPr/>
        </p:nvSpPr>
        <p:spPr>
          <a:xfrm>
            <a:off x="4575398" y="932050"/>
            <a:ext cx="3041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ỜNG THCS ……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9297E87-6292-4618-98B6-BF078CEF6573}"/>
              </a:ext>
            </a:extLst>
          </p:cNvPr>
          <p:cNvGrpSpPr/>
          <p:nvPr/>
        </p:nvGrpSpPr>
        <p:grpSpPr>
          <a:xfrm>
            <a:off x="3096131" y="2546070"/>
            <a:ext cx="3686782" cy="646331"/>
            <a:chOff x="2096175" y="2546066"/>
            <a:chExt cx="4915706" cy="64633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36EBC6A-DA31-4061-9420-72E263CAF7BF}"/>
                </a:ext>
              </a:extLst>
            </p:cNvPr>
            <p:cNvSpPr txBox="1"/>
            <p:nvPr/>
          </p:nvSpPr>
          <p:spPr>
            <a:xfrm>
              <a:off x="2952653" y="2546066"/>
              <a:ext cx="40592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3600" dirty="0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3600" dirty="0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…..  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47638C33-EC6E-49F9-BCA8-07FF832D5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175" y="2618360"/>
              <a:ext cx="856478" cy="570985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AF9E984-7233-4ED0-AE7D-1D8651EE78EC}"/>
              </a:ext>
            </a:extLst>
          </p:cNvPr>
          <p:cNvGrpSpPr/>
          <p:nvPr/>
        </p:nvGrpSpPr>
        <p:grpSpPr>
          <a:xfrm>
            <a:off x="3096135" y="3606579"/>
            <a:ext cx="2391555" cy="646331"/>
            <a:chOff x="2096175" y="3606575"/>
            <a:chExt cx="3188740" cy="64633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0458274-CED5-4097-B79F-E6DC43D46336}"/>
                </a:ext>
              </a:extLst>
            </p:cNvPr>
            <p:cNvSpPr txBox="1"/>
            <p:nvPr/>
          </p:nvSpPr>
          <p:spPr>
            <a:xfrm>
              <a:off x="2952652" y="3606575"/>
              <a:ext cx="233226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3600" dirty="0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9A</a:t>
              </a:r>
            </a:p>
          </p:txBody>
        </p:sp>
        <p:pic>
          <p:nvPicPr>
            <p:cNvPr id="35" name="图片 14">
              <a:extLst>
                <a:ext uri="{FF2B5EF4-FFF2-40B4-BE49-F238E27FC236}">
                  <a16:creationId xmlns:a16="http://schemas.microsoft.com/office/drawing/2014/main" id="{DEA79B76-E99B-4A95-8C54-8FD4D67D5EB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175" y="3681921"/>
              <a:ext cx="856478" cy="570985"/>
            </a:xfrm>
            <a:prstGeom prst="rect">
              <a:avLst/>
            </a:prstGeom>
          </p:spPr>
        </p:pic>
      </p:grpSp>
      <p:sp>
        <p:nvSpPr>
          <p:cNvPr id="44" name="D7190A">
            <a:extLst>
              <a:ext uri="{FF2B5EF4-FFF2-40B4-BE49-F238E27FC236}">
                <a16:creationId xmlns:a16="http://schemas.microsoft.com/office/drawing/2014/main" id="{7B8DFDA2-1E2D-45D1-BE9A-FC5654FD653D}"/>
              </a:ext>
            </a:extLst>
          </p:cNvPr>
          <p:cNvSpPr txBox="1"/>
          <p:nvPr/>
        </p:nvSpPr>
        <p:spPr>
          <a:xfrm>
            <a:off x="1524000" y="-850899"/>
            <a:ext cx="476250" cy="313932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>
                <a:noFill/>
              </a:rPr>
              <a:t>C:\Users\Admin\Desktop\</a:t>
            </a:r>
          </a:p>
        </p:txBody>
      </p:sp>
    </p:spTree>
    <p:extLst>
      <p:ext uri="{BB962C8B-B14F-4D97-AF65-F5344CB8AC3E}">
        <p14:creationId xmlns:p14="http://schemas.microsoft.com/office/powerpoint/2010/main" val="153372085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828800" y="228601"/>
            <a:ext cx="82296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 DẠNG BÀI LUYỆN TẬP</a:t>
            </a:r>
          </a:p>
        </p:txBody>
      </p:sp>
      <p:sp>
        <p:nvSpPr>
          <p:cNvPr id="9" name="Block Arc 8">
            <a:extLst>
              <a:ext uri="{FF2B5EF4-FFF2-40B4-BE49-F238E27FC236}">
                <a16:creationId xmlns:a16="http://schemas.microsoft.com/office/drawing/2014/main" id="{974FAE50-1B90-4F88-AE08-07975D5E2223}"/>
              </a:ext>
            </a:extLst>
          </p:cNvPr>
          <p:cNvSpPr/>
          <p:nvPr/>
        </p:nvSpPr>
        <p:spPr>
          <a:xfrm>
            <a:off x="-2595706" y="775905"/>
            <a:ext cx="5814192" cy="5814192"/>
          </a:xfrm>
          <a:prstGeom prst="blockArc">
            <a:avLst>
              <a:gd name="adj1" fmla="val 18900000"/>
              <a:gd name="adj2" fmla="val 2700000"/>
              <a:gd name="adj3" fmla="val 372"/>
            </a:avLst>
          </a:pr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0">
            <a:schemeClr val="accent3">
              <a:tint val="9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3A405E1-EE5B-46EA-A31D-417B4D9B4F9A}"/>
              </a:ext>
            </a:extLst>
          </p:cNvPr>
          <p:cNvSpPr/>
          <p:nvPr/>
        </p:nvSpPr>
        <p:spPr>
          <a:xfrm>
            <a:off x="2885729" y="1955800"/>
            <a:ext cx="6961073" cy="863600"/>
          </a:xfrm>
          <a:custGeom>
            <a:avLst/>
            <a:gdLst>
              <a:gd name="connsiteX0" fmla="*/ 0 w 6961073"/>
              <a:gd name="connsiteY0" fmla="*/ 0 h 863600"/>
              <a:gd name="connsiteX1" fmla="*/ 6961073 w 6961073"/>
              <a:gd name="connsiteY1" fmla="*/ 0 h 863600"/>
              <a:gd name="connsiteX2" fmla="*/ 6961073 w 6961073"/>
              <a:gd name="connsiteY2" fmla="*/ 863600 h 863600"/>
              <a:gd name="connsiteX3" fmla="*/ 0 w 6961073"/>
              <a:gd name="connsiteY3" fmla="*/ 863600 h 863600"/>
              <a:gd name="connsiteX4" fmla="*/ 0 w 6961073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1073" h="863600">
                <a:moveTo>
                  <a:pt x="0" y="0"/>
                </a:moveTo>
                <a:lnTo>
                  <a:pt x="6961073" y="0"/>
                </a:lnTo>
                <a:lnTo>
                  <a:pt x="6961073" y="863600"/>
                </a:lnTo>
                <a:lnTo>
                  <a:pt x="0" y="86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483" tIns="66040" rIns="66040" bIns="66040" numCol="1" spcCol="1270" anchor="ctr" anchorCtr="0">
            <a:noAutofit/>
          </a:bodyPr>
          <a:lstStyle/>
          <a:p>
            <a:pPr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</a:t>
            </a:r>
            <a:r>
              <a:rPr lang="vi-VN" sz="26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 trình</a:t>
            </a:r>
            <a:r>
              <a:rPr lang="en-US" sz="26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E4C296B-8F92-49C0-8FC4-4AFDA8FE1BA0}"/>
              </a:ext>
            </a:extLst>
          </p:cNvPr>
          <p:cNvSpPr/>
          <p:nvPr/>
        </p:nvSpPr>
        <p:spPr>
          <a:xfrm>
            <a:off x="2345978" y="1847850"/>
            <a:ext cx="1079500" cy="1079500"/>
          </a:xfrm>
          <a:prstGeom prst="ellipse">
            <a:avLst/>
          </a:pr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4219FDC-F255-4CB8-9A9B-C6D7AE364124}"/>
              </a:ext>
            </a:extLst>
          </p:cNvPr>
          <p:cNvSpPr/>
          <p:nvPr/>
        </p:nvSpPr>
        <p:spPr>
          <a:xfrm>
            <a:off x="3199647" y="3251200"/>
            <a:ext cx="6647154" cy="863600"/>
          </a:xfrm>
          <a:custGeom>
            <a:avLst/>
            <a:gdLst>
              <a:gd name="connsiteX0" fmla="*/ 0 w 6647154"/>
              <a:gd name="connsiteY0" fmla="*/ 0 h 863600"/>
              <a:gd name="connsiteX1" fmla="*/ 6647154 w 6647154"/>
              <a:gd name="connsiteY1" fmla="*/ 0 h 863600"/>
              <a:gd name="connsiteX2" fmla="*/ 6647154 w 6647154"/>
              <a:gd name="connsiteY2" fmla="*/ 863600 h 863600"/>
              <a:gd name="connsiteX3" fmla="*/ 0 w 6647154"/>
              <a:gd name="connsiteY3" fmla="*/ 863600 h 863600"/>
              <a:gd name="connsiteX4" fmla="*/ 0 w 6647154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47154" h="863600">
                <a:moveTo>
                  <a:pt x="0" y="0"/>
                </a:moveTo>
                <a:lnTo>
                  <a:pt x="6647154" y="0"/>
                </a:lnTo>
                <a:lnTo>
                  <a:pt x="6647154" y="863600"/>
                </a:lnTo>
                <a:lnTo>
                  <a:pt x="0" y="86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483" tIns="66040" rIns="66040" bIns="66040" numCol="1" spcCol="1270" anchor="ctr" anchorCtr="0">
            <a:noAutofit/>
          </a:bodyPr>
          <a:lstStyle/>
          <a:p>
            <a:pPr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Giải và biện luận h</a:t>
            </a:r>
            <a:r>
              <a:rPr 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ệ phương trình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36BCB06-DE7F-4C19-9512-04851345D8EB}"/>
              </a:ext>
            </a:extLst>
          </p:cNvPr>
          <p:cNvSpPr/>
          <p:nvPr/>
        </p:nvSpPr>
        <p:spPr>
          <a:xfrm>
            <a:off x="2659897" y="3143250"/>
            <a:ext cx="1079500" cy="1079500"/>
          </a:xfrm>
          <a:prstGeom prst="ellipse">
            <a:avLst/>
          </a:pr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10B1E17-7847-47AF-91CA-42C92E187929}"/>
              </a:ext>
            </a:extLst>
          </p:cNvPr>
          <p:cNvSpPr/>
          <p:nvPr/>
        </p:nvSpPr>
        <p:spPr>
          <a:xfrm>
            <a:off x="2885729" y="4546600"/>
            <a:ext cx="6961073" cy="863600"/>
          </a:xfrm>
          <a:custGeom>
            <a:avLst/>
            <a:gdLst>
              <a:gd name="connsiteX0" fmla="*/ 0 w 6961073"/>
              <a:gd name="connsiteY0" fmla="*/ 0 h 863600"/>
              <a:gd name="connsiteX1" fmla="*/ 6961073 w 6961073"/>
              <a:gd name="connsiteY1" fmla="*/ 0 h 863600"/>
              <a:gd name="connsiteX2" fmla="*/ 6961073 w 6961073"/>
              <a:gd name="connsiteY2" fmla="*/ 863600 h 863600"/>
              <a:gd name="connsiteX3" fmla="*/ 0 w 6961073"/>
              <a:gd name="connsiteY3" fmla="*/ 863600 h 863600"/>
              <a:gd name="connsiteX4" fmla="*/ 0 w 6961073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1073" h="863600">
                <a:moveTo>
                  <a:pt x="0" y="0"/>
                </a:moveTo>
                <a:lnTo>
                  <a:pt x="6961073" y="0"/>
                </a:lnTo>
                <a:lnTo>
                  <a:pt x="6961073" y="863600"/>
                </a:lnTo>
                <a:lnTo>
                  <a:pt x="0" y="863600"/>
                </a:lnTo>
                <a:lnTo>
                  <a:pt x="0" y="0"/>
                </a:lnTo>
                <a:close/>
              </a:path>
            </a:pathLst>
          </a:custGeom>
          <a:solidFill>
            <a:srgbClr val="00206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483" tIns="66040" rIns="66040" bIns="66040" numCol="1" spcCol="1270" anchor="ctr" anchorCtr="0">
            <a:noAutofit/>
          </a:bodyPr>
          <a:lstStyle/>
          <a:p>
            <a:pPr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h</a:t>
            </a:r>
            <a:r>
              <a:rPr 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ệ phương trình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5343284-9B0B-4745-9118-829562CB9C8F}"/>
              </a:ext>
            </a:extLst>
          </p:cNvPr>
          <p:cNvSpPr/>
          <p:nvPr/>
        </p:nvSpPr>
        <p:spPr>
          <a:xfrm>
            <a:off x="2345978" y="4438650"/>
            <a:ext cx="1079500" cy="1079500"/>
          </a:xfrm>
          <a:prstGeom prst="ellipse">
            <a:avLst/>
          </a:pr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0AF82B04-63DF-4B4D-BFB4-3C2608AE506A}"/>
              </a:ext>
            </a:extLst>
          </p:cNvPr>
          <p:cNvSpPr txBox="1">
            <a:spLocks/>
          </p:cNvSpPr>
          <p:nvPr/>
        </p:nvSpPr>
        <p:spPr>
          <a:xfrm>
            <a:off x="2619028" y="2067823"/>
            <a:ext cx="5334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92EA0C65-84BD-4B9F-B2C7-C213D327666B}"/>
              </a:ext>
            </a:extLst>
          </p:cNvPr>
          <p:cNvSpPr txBox="1">
            <a:spLocks/>
          </p:cNvSpPr>
          <p:nvPr/>
        </p:nvSpPr>
        <p:spPr>
          <a:xfrm>
            <a:off x="2963270" y="3378431"/>
            <a:ext cx="5334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>
                <a:solidFill>
                  <a:srgbClr val="9BBB5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7650564D-1C47-467D-ADBD-35C8A2DE7DE9}"/>
              </a:ext>
            </a:extLst>
          </p:cNvPr>
          <p:cNvSpPr txBox="1">
            <a:spLocks/>
          </p:cNvSpPr>
          <p:nvPr/>
        </p:nvSpPr>
        <p:spPr>
          <a:xfrm>
            <a:off x="2658431" y="4661182"/>
            <a:ext cx="5334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>
                <a:solidFill>
                  <a:srgbClr val="8064A2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69703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06214"/>
              </p:ext>
            </p:extLst>
          </p:nvPr>
        </p:nvGraphicFramePr>
        <p:xfrm>
          <a:off x="2351331" y="1757617"/>
          <a:ext cx="3569602" cy="8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545760" progId="Equation.DSMT4">
                  <p:embed/>
                </p:oleObj>
              </mc:Choice>
              <mc:Fallback>
                <p:oleObj name="Equation" r:id="rId2" imgW="1739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331" y="1757617"/>
                        <a:ext cx="3569602" cy="8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30844"/>
              </p:ext>
            </p:extLst>
          </p:nvPr>
        </p:nvGraphicFramePr>
        <p:xfrm>
          <a:off x="2385451" y="2590800"/>
          <a:ext cx="2647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47640" progId="Equation.DSMT4">
                  <p:embed/>
                </p:oleObj>
              </mc:Choice>
              <mc:Fallback>
                <p:oleObj name="Equation" r:id="rId4" imgW="1752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5451" y="2590800"/>
                        <a:ext cx="26479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34733" y="1129303"/>
            <a:ext cx="77724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ác hệ phương trình sau :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600" b="1" u="sng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1524002" y="322958"/>
            <a:ext cx="827331" cy="63852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2055282" y="45625"/>
            <a:ext cx="6093254" cy="857443"/>
            <a:chOff x="531282" y="272374"/>
            <a:chExt cx="6093254" cy="1086235"/>
          </a:xfrm>
          <a:solidFill>
            <a:schemeClr val="accent1">
              <a:lumMod val="75000"/>
            </a:schemeClr>
          </a:solidFill>
        </p:grpSpPr>
        <p:sp>
          <p:nvSpPr>
            <p:cNvPr id="25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vi-VN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hệ phương trình </a:t>
              </a:r>
              <a:endParaRPr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object 11">
            <a:extLst>
              <a:ext uri="{FF2B5EF4-FFF2-40B4-BE49-F238E27FC236}">
                <a16:creationId xmlns:a16="http://schemas.microsoft.com/office/drawing/2014/main" id="{28097255-091B-4391-B75A-5FD4A51AE3EE}"/>
              </a:ext>
            </a:extLst>
          </p:cNvPr>
          <p:cNvSpPr/>
          <p:nvPr/>
        </p:nvSpPr>
        <p:spPr>
          <a:xfrm>
            <a:off x="8495087" y="-71184"/>
            <a:ext cx="2034733" cy="1828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32697"/>
              </p:ext>
            </p:extLst>
          </p:nvPr>
        </p:nvGraphicFramePr>
        <p:xfrm>
          <a:off x="2286001" y="3608696"/>
          <a:ext cx="264711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1054080" progId="Equation.DSMT4">
                  <p:embed/>
                </p:oleObj>
              </mc:Choice>
              <mc:Fallback>
                <p:oleObj name="Equation" r:id="rId7" imgW="158724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608696"/>
                        <a:ext cx="2647115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loud Callout 1"/>
          <p:cNvSpPr/>
          <p:nvPr/>
        </p:nvSpPr>
        <p:spPr>
          <a:xfrm>
            <a:off x="6400801" y="1757616"/>
            <a:ext cx="3732585" cy="2661984"/>
          </a:xfrm>
          <a:prstGeom prst="cloudCallout">
            <a:avLst>
              <a:gd name="adj1" fmla="val -33914"/>
              <a:gd name="adj2" fmla="val -5833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29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56495"/>
              </p:ext>
            </p:extLst>
          </p:nvPr>
        </p:nvGraphicFramePr>
        <p:xfrm>
          <a:off x="1443037" y="914401"/>
          <a:ext cx="3375026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45760" progId="Equation.DSMT4">
                  <p:embed/>
                </p:oleObj>
              </mc:Choice>
              <mc:Fallback>
                <p:oleObj name="Equation" r:id="rId2" imgW="1917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7" y="914401"/>
                        <a:ext cx="3375026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09005"/>
              </p:ext>
            </p:extLst>
          </p:nvPr>
        </p:nvGraphicFramePr>
        <p:xfrm>
          <a:off x="4809680" y="922361"/>
          <a:ext cx="341992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45760" progId="Equation.DSMT4">
                  <p:embed/>
                </p:oleObj>
              </mc:Choice>
              <mc:Fallback>
                <p:oleObj name="Equation" r:id="rId4" imgW="2006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9680" y="922361"/>
                        <a:ext cx="341992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1994"/>
              </p:ext>
            </p:extLst>
          </p:nvPr>
        </p:nvGraphicFramePr>
        <p:xfrm>
          <a:off x="8229601" y="949657"/>
          <a:ext cx="206457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545760" progId="Equation.DSMT4">
                  <p:embed/>
                </p:oleObj>
              </mc:Choice>
              <mc:Fallback>
                <p:oleObj name="Equation" r:id="rId6" imgW="1244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9601" y="949657"/>
                        <a:ext cx="206457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44634"/>
              </p:ext>
            </p:extLst>
          </p:nvPr>
        </p:nvGraphicFramePr>
        <p:xfrm>
          <a:off x="1752600" y="2438400"/>
          <a:ext cx="218721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545760" progId="Equation.DSMT4">
                  <p:embed/>
                </p:oleObj>
              </mc:Choice>
              <mc:Fallback>
                <p:oleObj name="Equation" r:id="rId8" imgW="130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2438400"/>
                        <a:ext cx="218721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33321"/>
              </p:ext>
            </p:extLst>
          </p:nvPr>
        </p:nvGraphicFramePr>
        <p:xfrm>
          <a:off x="4167187" y="2084387"/>
          <a:ext cx="3537600" cy="156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952200" progId="Equation.DSMT4">
                  <p:embed/>
                </p:oleObj>
              </mc:Choice>
              <mc:Fallback>
                <p:oleObj name="Equation" r:id="rId10" imgW="2158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7187" y="2084387"/>
                        <a:ext cx="3537600" cy="1562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0911"/>
              </p:ext>
            </p:extLst>
          </p:nvPr>
        </p:nvGraphicFramePr>
        <p:xfrm>
          <a:off x="7891463" y="2071686"/>
          <a:ext cx="1481137" cy="171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952200" progId="Equation.DSMT4">
                  <p:embed/>
                </p:oleObj>
              </mc:Choice>
              <mc:Fallback>
                <p:oleObj name="Equation" r:id="rId12" imgW="825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91463" y="2071686"/>
                        <a:ext cx="1481137" cy="1710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89601"/>
              </p:ext>
            </p:extLst>
          </p:nvPr>
        </p:nvGraphicFramePr>
        <p:xfrm>
          <a:off x="2403477" y="4004492"/>
          <a:ext cx="796924" cy="4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66400" progId="Equation.DSMT4">
                  <p:embed/>
                </p:oleObj>
              </mc:Choice>
              <mc:Fallback>
                <p:oleObj name="Equation" r:id="rId14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3477" y="4004492"/>
                        <a:ext cx="796924" cy="4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73124"/>
              </p:ext>
            </p:extLst>
          </p:nvPr>
        </p:nvGraphicFramePr>
        <p:xfrm>
          <a:off x="3505200" y="3803334"/>
          <a:ext cx="1143000" cy="86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520560" progId="Equation.DSMT4">
                  <p:embed/>
                </p:oleObj>
              </mc:Choice>
              <mc:Fallback>
                <p:oleObj name="Equation" r:id="rId16" imgW="685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5200" y="3803334"/>
                        <a:ext cx="1143000" cy="868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0840" y="3976049"/>
            <a:ext cx="3162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           =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1834" y="64213"/>
            <a:ext cx="3795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82238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74712"/>
            <a:ext cx="8229600" cy="76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(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)</a:t>
            </a: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61719"/>
              </p:ext>
            </p:extLst>
          </p:nvPr>
        </p:nvGraphicFramePr>
        <p:xfrm>
          <a:off x="2092325" y="323851"/>
          <a:ext cx="2965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622080" progId="Equation.DSMT4">
                  <p:embed/>
                </p:oleObj>
              </mc:Choice>
              <mc:Fallback>
                <p:oleObj name="Equation" r:id="rId2" imgW="1866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2325" y="323851"/>
                        <a:ext cx="296545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35746"/>
              </p:ext>
            </p:extLst>
          </p:nvPr>
        </p:nvGraphicFramePr>
        <p:xfrm>
          <a:off x="5656264" y="658813"/>
          <a:ext cx="1677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6264" y="658813"/>
                        <a:ext cx="16779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77612"/>
              </p:ext>
            </p:extLst>
          </p:nvPr>
        </p:nvGraphicFramePr>
        <p:xfrm>
          <a:off x="2814638" y="1544525"/>
          <a:ext cx="1452562" cy="104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622080" progId="Equation.DSMT4">
                  <p:embed/>
                </p:oleObj>
              </mc:Choice>
              <mc:Fallback>
                <p:oleObj name="Equation" r:id="rId6" imgW="863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4638" y="1544525"/>
                        <a:ext cx="1452562" cy="104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79343"/>
              </p:ext>
            </p:extLst>
          </p:nvPr>
        </p:nvGraphicFramePr>
        <p:xfrm>
          <a:off x="4990389" y="1835802"/>
          <a:ext cx="877012" cy="35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5640" progId="Equation.DSMT4">
                  <p:embed/>
                </p:oleObj>
              </mc:Choice>
              <mc:Fallback>
                <p:oleObj name="Equation" r:id="rId8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0389" y="1835802"/>
                        <a:ext cx="877012" cy="35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59632"/>
              </p:ext>
            </p:extLst>
          </p:nvPr>
        </p:nvGraphicFramePr>
        <p:xfrm>
          <a:off x="3124200" y="3352800"/>
          <a:ext cx="13779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545760" progId="Equation.DSMT4">
                  <p:embed/>
                </p:oleObj>
              </mc:Choice>
              <mc:Fallback>
                <p:oleObj name="Equation" r:id="rId10" imgW="812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3352800"/>
                        <a:ext cx="137795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9147"/>
              </p:ext>
            </p:extLst>
          </p:nvPr>
        </p:nvGraphicFramePr>
        <p:xfrm>
          <a:off x="2887666" y="4446591"/>
          <a:ext cx="13874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622080" progId="Equation.DSMT4">
                  <p:embed/>
                </p:oleObj>
              </mc:Choice>
              <mc:Fallback>
                <p:oleObj name="Equation" r:id="rId12" imgW="838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7666" y="4446591"/>
                        <a:ext cx="138747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54176"/>
              </p:ext>
            </p:extLst>
          </p:nvPr>
        </p:nvGraphicFramePr>
        <p:xfrm>
          <a:off x="3965575" y="4479926"/>
          <a:ext cx="51450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545760" progId="Equation.DSMT4">
                  <p:embed/>
                </p:oleObj>
              </mc:Choice>
              <mc:Fallback>
                <p:oleObj name="Equation" r:id="rId14" imgW="2793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5575" y="4479926"/>
                        <a:ext cx="51450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68908"/>
              </p:ext>
            </p:extLst>
          </p:nvPr>
        </p:nvGraphicFramePr>
        <p:xfrm>
          <a:off x="8341520" y="5583125"/>
          <a:ext cx="153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66400" progId="Equation.DSMT4">
                  <p:embed/>
                </p:oleObj>
              </mc:Choice>
              <mc:Fallback>
                <p:oleObj name="Equation" r:id="rId1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1520" y="5583125"/>
                        <a:ext cx="1538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0963" y="2819402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PT trên trở thành:</a:t>
            </a: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2600" y="465540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uy r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80064" y="5559611"/>
            <a:ext cx="655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 hệ phương trình đã cho có nghiệm duy nhất là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29718"/>
              </p:ext>
            </p:extLst>
          </p:nvPr>
        </p:nvGraphicFramePr>
        <p:xfrm>
          <a:off x="4800032" y="3339707"/>
          <a:ext cx="3429571" cy="92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545760" progId="Equation.DSMT4">
                  <p:embed/>
                </p:oleObj>
              </mc:Choice>
              <mc:Fallback>
                <p:oleObj name="Equation" r:id="rId18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0032" y="3339707"/>
                        <a:ext cx="3429571" cy="92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7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211298"/>
            <a:ext cx="8229600" cy="1371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08109"/>
              </p:ext>
            </p:extLst>
          </p:nvPr>
        </p:nvGraphicFramePr>
        <p:xfrm>
          <a:off x="2109791" y="134941"/>
          <a:ext cx="2357437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054080" progId="Equation.DSMT4">
                  <p:embed/>
                </p:oleObj>
              </mc:Choice>
              <mc:Fallback>
                <p:oleObj name="Equation" r:id="rId2" imgW="1650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9791" y="134941"/>
                        <a:ext cx="2357437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50799"/>
              </p:ext>
            </p:extLst>
          </p:nvPr>
        </p:nvGraphicFramePr>
        <p:xfrm>
          <a:off x="4561660" y="715254"/>
          <a:ext cx="1063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660" y="715254"/>
                        <a:ext cx="1063625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87570"/>
              </p:ext>
            </p:extLst>
          </p:nvPr>
        </p:nvGraphicFramePr>
        <p:xfrm>
          <a:off x="6740918" y="135098"/>
          <a:ext cx="126008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054080" progId="Equation.DSMT4">
                  <p:embed/>
                </p:oleObj>
              </mc:Choice>
              <mc:Fallback>
                <p:oleObj name="Equation" r:id="rId6" imgW="8125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0918" y="135098"/>
                        <a:ext cx="1260082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47193"/>
              </p:ext>
            </p:extLst>
          </p:nvPr>
        </p:nvGraphicFramePr>
        <p:xfrm>
          <a:off x="1944685" y="2402280"/>
          <a:ext cx="13604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45760" progId="Equation.DSMT4">
                  <p:embed/>
                </p:oleObj>
              </mc:Choice>
              <mc:Fallback>
                <p:oleObj name="Equation" r:id="rId8" imgW="838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685" y="2402280"/>
                        <a:ext cx="13604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1117"/>
              </p:ext>
            </p:extLst>
          </p:nvPr>
        </p:nvGraphicFramePr>
        <p:xfrm>
          <a:off x="5051426" y="2062803"/>
          <a:ext cx="34829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977760" progId="Equation.DSMT4">
                  <p:embed/>
                </p:oleObj>
              </mc:Choice>
              <mc:Fallback>
                <p:oleObj name="Equation" r:id="rId10" imgW="2145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1426" y="2062803"/>
                        <a:ext cx="3482975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09739"/>
              </p:ext>
            </p:extLst>
          </p:nvPr>
        </p:nvGraphicFramePr>
        <p:xfrm>
          <a:off x="8497887" y="2062803"/>
          <a:ext cx="148431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977760" progId="Equation.DSMT4">
                  <p:embed/>
                </p:oleObj>
              </mc:Choice>
              <mc:Fallback>
                <p:oleObj name="Equation" r:id="rId12" imgW="914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7887" y="2062803"/>
                        <a:ext cx="1484313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05000" y="4191000"/>
            <a:ext cx="1141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err="1">
                <a:solidFill>
                  <a:srgbClr val="0033CC"/>
                </a:solidFill>
                <a:latin typeface="Times New Roman"/>
                <a:ea typeface="Calibri"/>
              </a:rPr>
              <a:t>Suy</a:t>
            </a:r>
            <a:r>
              <a:rPr lang="fr-FR" sz="2400" dirty="0">
                <a:solidFill>
                  <a:srgbClr val="0033CC"/>
                </a:solidFill>
                <a:latin typeface="Times New Roman"/>
                <a:ea typeface="Calibri"/>
              </a:rPr>
              <a:t> ra: 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41856"/>
              </p:ext>
            </p:extLst>
          </p:nvPr>
        </p:nvGraphicFramePr>
        <p:xfrm>
          <a:off x="2968626" y="3733800"/>
          <a:ext cx="13604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28520" progId="Equation.DSMT4">
                  <p:embed/>
                </p:oleObj>
              </mc:Choice>
              <mc:Fallback>
                <p:oleObj name="Equation" r:id="rId14" imgW="9014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68626" y="3733800"/>
                        <a:ext cx="1360487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49729"/>
              </p:ext>
            </p:extLst>
          </p:nvPr>
        </p:nvGraphicFramePr>
        <p:xfrm>
          <a:off x="4248150" y="3789363"/>
          <a:ext cx="41402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" imgH="977760" progId="Equation.DSMT4">
                  <p:embed/>
                </p:oleObj>
              </mc:Choice>
              <mc:Fallback>
                <p:oleObj name="Equation" r:id="rId16" imgW="27432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8150" y="3789363"/>
                        <a:ext cx="414020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63354"/>
              </p:ext>
            </p:extLst>
          </p:nvPr>
        </p:nvGraphicFramePr>
        <p:xfrm>
          <a:off x="7131051" y="5192378"/>
          <a:ext cx="23653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495000" progId="Equation.DSMT4">
                  <p:embed/>
                </p:oleObj>
              </mc:Choice>
              <mc:Fallback>
                <p:oleObj name="Equation" r:id="rId18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31051" y="5192378"/>
                        <a:ext cx="23653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716088" y="5321772"/>
            <a:ext cx="5553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/>
                <a:ea typeface="Calibri"/>
              </a:rPr>
              <a:t>Vậy </a:t>
            </a:r>
            <a:r>
              <a:rPr lang="fr-FR" sz="2400">
                <a:solidFill>
                  <a:srgbClr val="0033CC"/>
                </a:solidFill>
                <a:latin typeface="Times New Roman"/>
                <a:ea typeface="Calibri"/>
              </a:rPr>
              <a:t>hệ phương trình có nghiệm duy nhất là</a:t>
            </a:r>
            <a:endParaRPr lang="en-US" sz="240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41106" y="18288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Hpt đã cho trở thành:</a:t>
            </a:r>
            <a:endParaRPr lang="en-US" sz="2400" dirty="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91241"/>
              </p:ext>
            </p:extLst>
          </p:nvPr>
        </p:nvGraphicFramePr>
        <p:xfrm>
          <a:off x="3240085" y="2412627"/>
          <a:ext cx="1810738" cy="86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545760" progId="Equation.DSMT4">
                  <p:embed/>
                </p:oleObj>
              </mc:Choice>
              <mc:Fallback>
                <p:oleObj name="Equation" r:id="rId20" imgW="11430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40085" y="2412627"/>
                        <a:ext cx="1810738" cy="86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63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43134"/>
              </p:ext>
            </p:extLst>
          </p:nvPr>
        </p:nvGraphicFramePr>
        <p:xfrm>
          <a:off x="5186432" y="864650"/>
          <a:ext cx="1876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545760" progId="Equation.DSMT4">
                  <p:embed/>
                </p:oleObj>
              </mc:Choice>
              <mc:Fallback>
                <p:oleObj name="Equation" r:id="rId4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6432" y="864650"/>
                        <a:ext cx="18764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39814" y="1046067"/>
            <a:ext cx="891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        (</a:t>
            </a:r>
            <a:r>
              <a:rPr lang="en-US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31937" y="1793897"/>
            <a:ext cx="8823277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vi-VN" sz="2600" dirty="0">
                <a:solidFill>
                  <a:srgbClr val="0033CC"/>
                </a:solidFill>
                <a:latin typeface="+mj-lt"/>
              </a:rPr>
              <a:t>a) Với giá trị nào của </a:t>
            </a:r>
            <a:r>
              <a:rPr lang="en-US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 thì hệ phương trình vô nghiệm,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vô số nghiệm có nghiệm duy nhất.</a:t>
            </a:r>
            <a:endParaRPr lang="en-US" sz="26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1034" y="2788941"/>
            <a:ext cx="895293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33CC"/>
                </a:solidFill>
                <a:latin typeface="+mj-lt"/>
              </a:rPr>
              <a:t>b) Trong trường hợp hệ có nghiệm duy nhất  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       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,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tìm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để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               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 </a:t>
            </a:r>
            <a:endParaRPr lang="en-US" sz="2600" dirty="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71815"/>
              </p:ext>
            </p:extLst>
          </p:nvPr>
        </p:nvGraphicFramePr>
        <p:xfrm>
          <a:off x="7315200" y="2824897"/>
          <a:ext cx="796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66400" progId="Equation.DSMT4">
                  <p:embed/>
                </p:oleObj>
              </mc:Choice>
              <mc:Fallback>
                <p:oleObj name="Equation" r:id="rId6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5200" y="2824897"/>
                        <a:ext cx="7969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16820"/>
              </p:ext>
            </p:extLst>
          </p:nvPr>
        </p:nvGraphicFramePr>
        <p:xfrm>
          <a:off x="9637533" y="2810536"/>
          <a:ext cx="1312863" cy="4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37533" y="2810536"/>
                        <a:ext cx="1312863" cy="4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1524001" y="329116"/>
            <a:ext cx="827331" cy="737685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6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2014338" y="79079"/>
            <a:ext cx="7317318" cy="990599"/>
            <a:chOff x="531282" y="272374"/>
            <a:chExt cx="6093254" cy="1086235"/>
          </a:xfrm>
          <a:solidFill>
            <a:schemeClr val="accent1"/>
          </a:solidFill>
        </p:grpSpPr>
        <p:sp>
          <p:nvSpPr>
            <p:cNvPr id="22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lang="vi-VN" sz="2600" b="1" dirty="0">
                <a:solidFill>
                  <a:schemeClr val="bg1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vi-VN" sz="26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ạng 2: Giải và biện luận hệ phương trình </a:t>
              </a:r>
            </a:p>
          </p:txBody>
        </p:sp>
      </p:grpSp>
      <p:sp>
        <p:nvSpPr>
          <p:cNvPr id="14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-71275" y="4364916"/>
            <a:ext cx="2322107" cy="222800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430960156"/>
              </p:ext>
            </p:extLst>
          </p:nvPr>
        </p:nvGraphicFramePr>
        <p:xfrm>
          <a:off x="2436961" y="3620324"/>
          <a:ext cx="3201839" cy="19457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pic>
        <p:nvPicPr>
          <p:cNvPr id="15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14877" y="5111943"/>
            <a:ext cx="1005448" cy="5655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84EF96C-6DE0-40AB-AB94-73D796618527}"/>
              </a:ext>
            </a:extLst>
          </p:cNvPr>
          <p:cNvSpPr txBox="1"/>
          <p:nvPr/>
        </p:nvSpPr>
        <p:spPr>
          <a:xfrm>
            <a:off x="7333557" y="3343633"/>
            <a:ext cx="3996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8F578FB-E997-47D4-9E12-137E14A186E1}"/>
              </a:ext>
            </a:extLst>
          </p:cNvPr>
          <p:cNvSpPr/>
          <p:nvPr/>
        </p:nvSpPr>
        <p:spPr>
          <a:xfrm>
            <a:off x="5974187" y="3837650"/>
            <a:ext cx="62330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ởng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1906D46-7561-4426-9BFE-4F52CB8535B8}"/>
              </a:ext>
            </a:extLst>
          </p:cNvPr>
          <p:cNvSpPr/>
          <p:nvPr/>
        </p:nvSpPr>
        <p:spPr>
          <a:xfrm>
            <a:off x="5925111" y="456562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Các thành viên thảo luận và thực hiện nhiệm vụ, ghi bài làm ra giấy nháp.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E668828-1C6C-422F-904A-3456767BAC41}"/>
              </a:ext>
            </a:extLst>
          </p:cNvPr>
          <p:cNvSpPr/>
          <p:nvPr/>
        </p:nvSpPr>
        <p:spPr>
          <a:xfrm>
            <a:off x="5925111" y="5417092"/>
            <a:ext cx="5316712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Thư kí tổng hợp bài làm vào bảng nhóm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EC71298-CA52-466A-907D-04078F7F18B6}"/>
              </a:ext>
            </a:extLst>
          </p:cNvPr>
          <p:cNvSpPr/>
          <p:nvPr/>
        </p:nvSpPr>
        <p:spPr>
          <a:xfrm>
            <a:off x="5964440" y="5993350"/>
            <a:ext cx="57070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Các nhóm báo cáo và nhận xét bài làm của </a:t>
            </a:r>
          </a:p>
          <a:p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nhóm bạn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76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6" grpId="0"/>
      <p:bldP spid="10" grpId="0"/>
      <p:bldP spid="11" grpId="0"/>
      <p:bldP spid="19" grpId="0" animBg="1"/>
      <p:bldP spid="14" grpId="0" animBg="1"/>
      <p:bldGraphic spid="2" grpId="0">
        <p:bldAsOne/>
      </p:bldGraphic>
      <p:bldP spid="16" grpId="0"/>
      <p:bldP spid="17" grpId="0"/>
      <p:bldP spid="18" grpId="0"/>
      <p:bldP spid="20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9098"/>
              </p:ext>
            </p:extLst>
          </p:nvPr>
        </p:nvGraphicFramePr>
        <p:xfrm>
          <a:off x="3200403" y="877888"/>
          <a:ext cx="2009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545760" progId="Equation.DSMT4">
                  <p:embed/>
                </p:oleObj>
              </mc:Choice>
              <mc:Fallback>
                <p:oleObj name="Equation" r:id="rId2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3" y="877888"/>
                        <a:ext cx="20097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65304"/>
              </p:ext>
            </p:extLst>
          </p:nvPr>
        </p:nvGraphicFramePr>
        <p:xfrm>
          <a:off x="2819401" y="2008882"/>
          <a:ext cx="5486401" cy="96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545760" progId="Equation.DSMT4">
                  <p:embed/>
                </p:oleObj>
              </mc:Choice>
              <mc:Fallback>
                <p:oleObj name="Equation" r:id="rId4" imgW="3111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1" y="2008882"/>
                        <a:ext cx="5486401" cy="962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26537"/>
              </p:ext>
            </p:extLst>
          </p:nvPr>
        </p:nvGraphicFramePr>
        <p:xfrm>
          <a:off x="5335907" y="841369"/>
          <a:ext cx="3122294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545760" progId="Equation.DSMT4">
                  <p:embed/>
                </p:oleObj>
              </mc:Choice>
              <mc:Fallback>
                <p:oleObj name="Equation" r:id="rId6" imgW="1892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5907" y="841369"/>
                        <a:ext cx="3122294" cy="9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16657" y="228600"/>
            <a:ext cx="373380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ÁN VẮN TẮ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1" y="107880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a có: </a:t>
            </a:r>
          </a:p>
        </p:txBody>
      </p:sp>
      <p:sp>
        <p:nvSpPr>
          <p:cNvPr id="9" name="Rectangle 8"/>
          <p:cNvSpPr/>
          <p:nvPr/>
        </p:nvSpPr>
        <p:spPr>
          <a:xfrm>
            <a:off x="1444957" y="3276601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rgbClr val="0033CC"/>
                </a:solidFill>
                <a:latin typeface="+mj-lt"/>
              </a:rPr>
              <a:t>a)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*  Hệ phương trình vô nghiệm khi pt (1) vô nghiệm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17113"/>
              </p:ext>
            </p:extLst>
          </p:nvPr>
        </p:nvGraphicFramePr>
        <p:xfrm>
          <a:off x="8229603" y="3290249"/>
          <a:ext cx="157321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190440" progId="Equation.DSMT4">
                  <p:embed/>
                </p:oleObj>
              </mc:Choice>
              <mc:Fallback>
                <p:oleObj name="Equation" r:id="rId8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603" y="3290249"/>
                        <a:ext cx="1573213" cy="40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98288"/>
              </p:ext>
            </p:extLst>
          </p:nvPr>
        </p:nvGraphicFramePr>
        <p:xfrm>
          <a:off x="8715376" y="3831874"/>
          <a:ext cx="13335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545760" progId="Equation.DSMT4">
                  <p:embed/>
                </p:oleObj>
              </mc:Choice>
              <mc:Fallback>
                <p:oleObj name="Equation" r:id="rId10" imgW="838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15376" y="3831874"/>
                        <a:ext cx="13335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64139" y="4649424"/>
            <a:ext cx="4981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Vậy không có m để HPT vô số nghiệm</a:t>
            </a:r>
            <a:endParaRPr lang="en-US" sz="24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90048" y="4047784"/>
            <a:ext cx="9282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* 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(VL)</a:t>
            </a:r>
          </a:p>
        </p:txBody>
      </p:sp>
    </p:spTree>
    <p:extLst>
      <p:ext uri="{BB962C8B-B14F-4D97-AF65-F5344CB8AC3E}">
        <p14:creationId xmlns:p14="http://schemas.microsoft.com/office/powerpoint/2010/main" val="400160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04987" y="304802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b) Vậy với    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         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thì hpt có 1 nghiệm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duy nhất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(theo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câu a)</a:t>
            </a:r>
          </a:p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Giải hệ phương trình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74241"/>
              </p:ext>
            </p:extLst>
          </p:nvPr>
        </p:nvGraphicFramePr>
        <p:xfrm>
          <a:off x="3214048" y="345745"/>
          <a:ext cx="984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90440" progId="Equation.DSMT4">
                  <p:embed/>
                </p:oleObj>
              </mc:Choice>
              <mc:Fallback>
                <p:oleObj name="Equation" r:id="rId2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4048" y="345745"/>
                        <a:ext cx="9842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2335"/>
              </p:ext>
            </p:extLst>
          </p:nvPr>
        </p:nvGraphicFramePr>
        <p:xfrm>
          <a:off x="2133600" y="1295403"/>
          <a:ext cx="504190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1562040" progId="Equation.DSMT4">
                  <p:embed/>
                </p:oleObj>
              </mc:Choice>
              <mc:Fallback>
                <p:oleObj name="Equation" r:id="rId4" imgW="30351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295403"/>
                        <a:ext cx="5041900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96788" y="410542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 + y 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51939"/>
              </p:ext>
            </p:extLst>
          </p:nvPr>
        </p:nvGraphicFramePr>
        <p:xfrm>
          <a:off x="4079875" y="3968750"/>
          <a:ext cx="47958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1333440" progId="Equation.DSMT4">
                  <p:embed/>
                </p:oleObj>
              </mc:Choice>
              <mc:Fallback>
                <p:oleObj name="Equation" r:id="rId6" imgW="2958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875" y="3968750"/>
                        <a:ext cx="4795838" cy="216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11657" y="6177113"/>
            <a:ext cx="1005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               là giá trị cần tì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78723"/>
              </p:ext>
            </p:extLst>
          </p:nvPr>
        </p:nvGraphicFramePr>
        <p:xfrm>
          <a:off x="2321258" y="6228859"/>
          <a:ext cx="1031543" cy="36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1258" y="6228859"/>
                        <a:ext cx="1031543" cy="36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38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20">
            <a:extLst>
              <a:ext uri="{FF2B5EF4-FFF2-40B4-BE49-F238E27FC236}">
                <a16:creationId xmlns:a16="http://schemas.microsoft.com/office/drawing/2014/main" id="{CCC5DAE9-9F87-43C6-BDEF-ACA9FA9A37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pic>
        <p:nvPicPr>
          <p:cNvPr id="11" name="图片 6">
            <a:extLst>
              <a:ext uri="{FF2B5EF4-FFF2-40B4-BE49-F238E27FC236}">
                <a16:creationId xmlns:a16="http://schemas.microsoft.com/office/drawing/2014/main" id="{2B825CE3-9B85-41BC-9EDA-4AC4303D2E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id="{64A0048A-84B5-4DA9-B6EC-71C84792FE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BEBA67A-8A91-4677-A7BB-543F8B497516}"/>
              </a:ext>
            </a:extLst>
          </p:cNvPr>
          <p:cNvSpPr/>
          <p:nvPr/>
        </p:nvSpPr>
        <p:spPr>
          <a:xfrm>
            <a:off x="1524000" y="4815194"/>
            <a:ext cx="9144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EE6D476-1C47-4DF6-9A19-D5329810E4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163" y="2454481"/>
            <a:ext cx="1830652" cy="4300988"/>
          </a:xfrm>
          <a:prstGeom prst="rect">
            <a:avLst/>
          </a:prstGeom>
        </p:spPr>
      </p:pic>
      <p:pic>
        <p:nvPicPr>
          <p:cNvPr id="13" name="图片 10">
            <a:extLst>
              <a:ext uri="{FF2B5EF4-FFF2-40B4-BE49-F238E27FC236}">
                <a16:creationId xmlns:a16="http://schemas.microsoft.com/office/drawing/2014/main" id="{3249E884-D72E-4719-8168-A6DB5D502C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1826462" y="465796"/>
            <a:ext cx="621537" cy="687055"/>
          </a:xfrm>
          <a:prstGeom prst="rect">
            <a:avLst/>
          </a:prstGeom>
        </p:spPr>
      </p:pic>
      <p:pic>
        <p:nvPicPr>
          <p:cNvPr id="14" name="图片 12">
            <a:extLst>
              <a:ext uri="{FF2B5EF4-FFF2-40B4-BE49-F238E27FC236}">
                <a16:creationId xmlns:a16="http://schemas.microsoft.com/office/drawing/2014/main" id="{AF50E6E7-C4B3-4DA1-AA19-3A6DB5979E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68" y="517127"/>
            <a:ext cx="675281" cy="1135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70CD98D-543F-4A26-9F31-4944E0BD35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588" y="277322"/>
            <a:ext cx="6111212" cy="486979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4FC643-94F7-4F55-A2B9-19B7A0968BDD}"/>
              </a:ext>
            </a:extLst>
          </p:cNvPr>
          <p:cNvSpPr txBox="1">
            <a:spLocks noChangeAspect="1"/>
          </p:cNvSpPr>
          <p:nvPr/>
        </p:nvSpPr>
        <p:spPr>
          <a:xfrm>
            <a:off x="4187561" y="3206111"/>
            <a:ext cx="2876702" cy="912800"/>
          </a:xfrm>
          <a:custGeom>
            <a:avLst/>
            <a:gdLst/>
            <a:ahLst/>
            <a:cxnLst/>
            <a:rect l="l" t="t" r="r" b="b"/>
            <a:pathLst>
              <a:path w="3835603" h="912800">
                <a:moveTo>
                  <a:pt x="2547213" y="762762"/>
                </a:moveTo>
                <a:cubicBezTo>
                  <a:pt x="2608681" y="762762"/>
                  <a:pt x="2639415" y="787908"/>
                  <a:pt x="2639415" y="838200"/>
                </a:cubicBezTo>
                <a:cubicBezTo>
                  <a:pt x="2639415" y="887933"/>
                  <a:pt x="2608681" y="912800"/>
                  <a:pt x="2547213" y="912800"/>
                </a:cubicBezTo>
                <a:cubicBezTo>
                  <a:pt x="2486304" y="912800"/>
                  <a:pt x="2455849" y="887933"/>
                  <a:pt x="2455849" y="838200"/>
                </a:cubicBezTo>
                <a:cubicBezTo>
                  <a:pt x="2455849" y="787908"/>
                  <a:pt x="2486304" y="762762"/>
                  <a:pt x="2547213" y="762762"/>
                </a:cubicBezTo>
                <a:close/>
                <a:moveTo>
                  <a:pt x="765810" y="748513"/>
                </a:moveTo>
                <a:cubicBezTo>
                  <a:pt x="827278" y="748513"/>
                  <a:pt x="858012" y="773659"/>
                  <a:pt x="858012" y="823951"/>
                </a:cubicBezTo>
                <a:cubicBezTo>
                  <a:pt x="858012" y="873684"/>
                  <a:pt x="827278" y="898550"/>
                  <a:pt x="765810" y="898550"/>
                </a:cubicBezTo>
                <a:cubicBezTo>
                  <a:pt x="704901" y="898550"/>
                  <a:pt x="674446" y="873684"/>
                  <a:pt x="674446" y="823951"/>
                </a:cubicBezTo>
                <a:cubicBezTo>
                  <a:pt x="674446" y="773659"/>
                  <a:pt x="704901" y="748513"/>
                  <a:pt x="765810" y="748513"/>
                </a:cubicBezTo>
                <a:close/>
                <a:moveTo>
                  <a:pt x="754075" y="335280"/>
                </a:moveTo>
                <a:cubicBezTo>
                  <a:pt x="747369" y="335280"/>
                  <a:pt x="741781" y="349250"/>
                  <a:pt x="737311" y="377190"/>
                </a:cubicBezTo>
                <a:cubicBezTo>
                  <a:pt x="735635" y="386690"/>
                  <a:pt x="733120" y="405968"/>
                  <a:pt x="729767" y="435026"/>
                </a:cubicBezTo>
                <a:cubicBezTo>
                  <a:pt x="727532" y="451790"/>
                  <a:pt x="725576" y="467296"/>
                  <a:pt x="723900" y="481546"/>
                </a:cubicBezTo>
                <a:cubicBezTo>
                  <a:pt x="722223" y="495795"/>
                  <a:pt x="720547" y="508787"/>
                  <a:pt x="718871" y="520522"/>
                </a:cubicBezTo>
                <a:lnTo>
                  <a:pt x="791794" y="520522"/>
                </a:lnTo>
                <a:cubicBezTo>
                  <a:pt x="789559" y="507670"/>
                  <a:pt x="787603" y="494119"/>
                  <a:pt x="785927" y="479869"/>
                </a:cubicBezTo>
                <a:cubicBezTo>
                  <a:pt x="784250" y="465620"/>
                  <a:pt x="782294" y="450672"/>
                  <a:pt x="780059" y="435026"/>
                </a:cubicBezTo>
                <a:lnTo>
                  <a:pt x="772515" y="377190"/>
                </a:lnTo>
                <a:cubicBezTo>
                  <a:pt x="768045" y="349250"/>
                  <a:pt x="761898" y="335280"/>
                  <a:pt x="754075" y="335280"/>
                </a:cubicBezTo>
                <a:close/>
                <a:moveTo>
                  <a:pt x="2000402" y="330251"/>
                </a:moveTo>
                <a:cubicBezTo>
                  <a:pt x="1984756" y="330251"/>
                  <a:pt x="1973580" y="331652"/>
                  <a:pt x="1966874" y="334455"/>
                </a:cubicBezTo>
                <a:lnTo>
                  <a:pt x="1966874" y="587565"/>
                </a:lnTo>
                <a:cubicBezTo>
                  <a:pt x="1976932" y="590368"/>
                  <a:pt x="1988947" y="591769"/>
                  <a:pt x="2002917" y="591769"/>
                </a:cubicBezTo>
                <a:cubicBezTo>
                  <a:pt x="2048179" y="591769"/>
                  <a:pt x="2070811" y="548886"/>
                  <a:pt x="2070811" y="463119"/>
                </a:cubicBezTo>
                <a:cubicBezTo>
                  <a:pt x="2070811" y="412102"/>
                  <a:pt x="2064385" y="376221"/>
                  <a:pt x="2051532" y="355475"/>
                </a:cubicBezTo>
                <a:cubicBezTo>
                  <a:pt x="2040356" y="338659"/>
                  <a:pt x="2023313" y="330251"/>
                  <a:pt x="2000402" y="330251"/>
                </a:cubicBezTo>
                <a:close/>
                <a:moveTo>
                  <a:pt x="2969971" y="184404"/>
                </a:moveTo>
                <a:cubicBezTo>
                  <a:pt x="3014116" y="184404"/>
                  <a:pt x="3044850" y="193065"/>
                  <a:pt x="3062173" y="210388"/>
                </a:cubicBezTo>
                <a:cubicBezTo>
                  <a:pt x="3073349" y="221564"/>
                  <a:pt x="3088157" y="250901"/>
                  <a:pt x="3106597" y="298399"/>
                </a:cubicBezTo>
                <a:lnTo>
                  <a:pt x="3187065" y="507949"/>
                </a:lnTo>
                <a:cubicBezTo>
                  <a:pt x="3181477" y="476656"/>
                  <a:pt x="3177425" y="438937"/>
                  <a:pt x="3174911" y="394792"/>
                </a:cubicBezTo>
                <a:cubicBezTo>
                  <a:pt x="3172396" y="350647"/>
                  <a:pt x="3171139" y="299237"/>
                  <a:pt x="3171139" y="240563"/>
                </a:cubicBezTo>
                <a:cubicBezTo>
                  <a:pt x="3171139" y="203124"/>
                  <a:pt x="3196564" y="184404"/>
                  <a:pt x="3247415" y="184404"/>
                </a:cubicBezTo>
                <a:cubicBezTo>
                  <a:pt x="3297148" y="184404"/>
                  <a:pt x="3322015" y="203124"/>
                  <a:pt x="3322015" y="240563"/>
                </a:cubicBezTo>
                <a:lnTo>
                  <a:pt x="3322015" y="637870"/>
                </a:lnTo>
                <a:cubicBezTo>
                  <a:pt x="3322015" y="671957"/>
                  <a:pt x="3313633" y="696544"/>
                  <a:pt x="3296869" y="711632"/>
                </a:cubicBezTo>
                <a:cubicBezTo>
                  <a:pt x="3277311" y="728396"/>
                  <a:pt x="3244062" y="736778"/>
                  <a:pt x="3197123" y="736778"/>
                </a:cubicBezTo>
                <a:cubicBezTo>
                  <a:pt x="3161360" y="736778"/>
                  <a:pt x="3133979" y="727558"/>
                  <a:pt x="3114979" y="709117"/>
                </a:cubicBezTo>
                <a:cubicBezTo>
                  <a:pt x="3099333" y="694030"/>
                  <a:pt x="3083407" y="665810"/>
                  <a:pt x="3067202" y="624459"/>
                </a:cubicBezTo>
                <a:lnTo>
                  <a:pt x="2980029" y="405689"/>
                </a:lnTo>
                <a:cubicBezTo>
                  <a:pt x="2985617" y="436982"/>
                  <a:pt x="2989669" y="475399"/>
                  <a:pt x="2992183" y="520941"/>
                </a:cubicBezTo>
                <a:cubicBezTo>
                  <a:pt x="2994698" y="566483"/>
                  <a:pt x="2995955" y="619709"/>
                  <a:pt x="2995955" y="680618"/>
                </a:cubicBezTo>
                <a:cubicBezTo>
                  <a:pt x="2995955" y="718058"/>
                  <a:pt x="2969971" y="736778"/>
                  <a:pt x="2918003" y="736778"/>
                </a:cubicBezTo>
                <a:cubicBezTo>
                  <a:pt x="2868269" y="736778"/>
                  <a:pt x="2843403" y="718058"/>
                  <a:pt x="2843403" y="680618"/>
                </a:cubicBezTo>
                <a:lnTo>
                  <a:pt x="2843403" y="274930"/>
                </a:lnTo>
                <a:cubicBezTo>
                  <a:pt x="2843403" y="238049"/>
                  <a:pt x="2853740" y="213462"/>
                  <a:pt x="2874416" y="201168"/>
                </a:cubicBezTo>
                <a:cubicBezTo>
                  <a:pt x="2892298" y="189992"/>
                  <a:pt x="2924149" y="184404"/>
                  <a:pt x="2969971" y="184404"/>
                </a:cubicBezTo>
                <a:close/>
                <a:moveTo>
                  <a:pt x="2403881" y="184404"/>
                </a:moveTo>
                <a:cubicBezTo>
                  <a:pt x="2469261" y="184404"/>
                  <a:pt x="2501950" y="200609"/>
                  <a:pt x="2501950" y="233020"/>
                </a:cubicBezTo>
                <a:lnTo>
                  <a:pt x="2501950" y="532257"/>
                </a:lnTo>
                <a:cubicBezTo>
                  <a:pt x="2501950" y="561315"/>
                  <a:pt x="2506141" y="581711"/>
                  <a:pt x="2514523" y="593446"/>
                </a:cubicBezTo>
                <a:cubicBezTo>
                  <a:pt x="2522347" y="604622"/>
                  <a:pt x="2535758" y="610210"/>
                  <a:pt x="2554757" y="610210"/>
                </a:cubicBezTo>
                <a:cubicBezTo>
                  <a:pt x="2573756" y="610210"/>
                  <a:pt x="2587447" y="604622"/>
                  <a:pt x="2595829" y="593446"/>
                </a:cubicBezTo>
                <a:cubicBezTo>
                  <a:pt x="2604770" y="581152"/>
                  <a:pt x="2609240" y="559918"/>
                  <a:pt x="2609240" y="529742"/>
                </a:cubicBezTo>
                <a:lnTo>
                  <a:pt x="2608402" y="233020"/>
                </a:lnTo>
                <a:cubicBezTo>
                  <a:pt x="2608402" y="200609"/>
                  <a:pt x="2637320" y="184404"/>
                  <a:pt x="2695155" y="184404"/>
                </a:cubicBezTo>
                <a:cubicBezTo>
                  <a:pt x="2754668" y="184404"/>
                  <a:pt x="2784424" y="200609"/>
                  <a:pt x="2784424" y="233020"/>
                </a:cubicBezTo>
                <a:lnTo>
                  <a:pt x="2784424" y="510464"/>
                </a:lnTo>
                <a:cubicBezTo>
                  <a:pt x="2784424" y="579196"/>
                  <a:pt x="2765669" y="633959"/>
                  <a:pt x="2728160" y="674751"/>
                </a:cubicBezTo>
                <a:cubicBezTo>
                  <a:pt x="2686738" y="720014"/>
                  <a:pt x="2626283" y="742645"/>
                  <a:pt x="2546794" y="742645"/>
                </a:cubicBezTo>
                <a:cubicBezTo>
                  <a:pt x="2388374" y="742645"/>
                  <a:pt x="2309164" y="666090"/>
                  <a:pt x="2309164" y="512978"/>
                </a:cubicBezTo>
                <a:lnTo>
                  <a:pt x="2308326" y="233020"/>
                </a:lnTo>
                <a:cubicBezTo>
                  <a:pt x="2308326" y="200609"/>
                  <a:pt x="2340178" y="184404"/>
                  <a:pt x="2403881" y="184404"/>
                </a:cubicBezTo>
                <a:close/>
                <a:moveTo>
                  <a:pt x="1188796" y="184404"/>
                </a:moveTo>
                <a:cubicBezTo>
                  <a:pt x="1232941" y="184404"/>
                  <a:pt x="1263675" y="193065"/>
                  <a:pt x="1280998" y="210388"/>
                </a:cubicBezTo>
                <a:cubicBezTo>
                  <a:pt x="1292174" y="221564"/>
                  <a:pt x="1306982" y="250901"/>
                  <a:pt x="1325423" y="298399"/>
                </a:cubicBezTo>
                <a:lnTo>
                  <a:pt x="1405890" y="507949"/>
                </a:lnTo>
                <a:cubicBezTo>
                  <a:pt x="1400302" y="476656"/>
                  <a:pt x="1396250" y="438937"/>
                  <a:pt x="1393736" y="394792"/>
                </a:cubicBezTo>
                <a:cubicBezTo>
                  <a:pt x="1391221" y="350647"/>
                  <a:pt x="1389964" y="299237"/>
                  <a:pt x="1389964" y="240563"/>
                </a:cubicBezTo>
                <a:cubicBezTo>
                  <a:pt x="1389964" y="203124"/>
                  <a:pt x="1415389" y="184404"/>
                  <a:pt x="1466240" y="184404"/>
                </a:cubicBezTo>
                <a:cubicBezTo>
                  <a:pt x="1515973" y="184404"/>
                  <a:pt x="1540840" y="203124"/>
                  <a:pt x="1540840" y="240563"/>
                </a:cubicBezTo>
                <a:lnTo>
                  <a:pt x="1540840" y="637870"/>
                </a:lnTo>
                <a:cubicBezTo>
                  <a:pt x="1540840" y="671957"/>
                  <a:pt x="1532458" y="696544"/>
                  <a:pt x="1515694" y="711632"/>
                </a:cubicBezTo>
                <a:cubicBezTo>
                  <a:pt x="1496136" y="728396"/>
                  <a:pt x="1462887" y="736778"/>
                  <a:pt x="1415948" y="736778"/>
                </a:cubicBezTo>
                <a:cubicBezTo>
                  <a:pt x="1380185" y="736778"/>
                  <a:pt x="1352804" y="727558"/>
                  <a:pt x="1333805" y="709117"/>
                </a:cubicBezTo>
                <a:cubicBezTo>
                  <a:pt x="1318158" y="694030"/>
                  <a:pt x="1302232" y="665810"/>
                  <a:pt x="1286027" y="624459"/>
                </a:cubicBezTo>
                <a:lnTo>
                  <a:pt x="1198854" y="405689"/>
                </a:lnTo>
                <a:cubicBezTo>
                  <a:pt x="1204442" y="436982"/>
                  <a:pt x="1208494" y="475399"/>
                  <a:pt x="1211008" y="520941"/>
                </a:cubicBezTo>
                <a:cubicBezTo>
                  <a:pt x="1213523" y="566483"/>
                  <a:pt x="1214780" y="619709"/>
                  <a:pt x="1214780" y="680618"/>
                </a:cubicBezTo>
                <a:cubicBezTo>
                  <a:pt x="1214780" y="718058"/>
                  <a:pt x="1188796" y="736778"/>
                  <a:pt x="1136827" y="736778"/>
                </a:cubicBezTo>
                <a:cubicBezTo>
                  <a:pt x="1087094" y="736778"/>
                  <a:pt x="1062228" y="718058"/>
                  <a:pt x="1062228" y="680618"/>
                </a:cubicBezTo>
                <a:lnTo>
                  <a:pt x="1062228" y="274930"/>
                </a:lnTo>
                <a:cubicBezTo>
                  <a:pt x="1062228" y="238049"/>
                  <a:pt x="1072565" y="213462"/>
                  <a:pt x="1093241" y="201168"/>
                </a:cubicBezTo>
                <a:cubicBezTo>
                  <a:pt x="1111123" y="189992"/>
                  <a:pt x="1142974" y="184404"/>
                  <a:pt x="1188796" y="184404"/>
                </a:cubicBezTo>
                <a:close/>
                <a:moveTo>
                  <a:pt x="768324" y="177698"/>
                </a:moveTo>
                <a:cubicBezTo>
                  <a:pt x="854135" y="177698"/>
                  <a:pt x="905942" y="205918"/>
                  <a:pt x="923745" y="262357"/>
                </a:cubicBezTo>
                <a:cubicBezTo>
                  <a:pt x="980507" y="439496"/>
                  <a:pt x="1008888" y="573608"/>
                  <a:pt x="1008888" y="664693"/>
                </a:cubicBezTo>
                <a:cubicBezTo>
                  <a:pt x="1008888" y="712191"/>
                  <a:pt x="976058" y="735940"/>
                  <a:pt x="910399" y="735940"/>
                </a:cubicBezTo>
                <a:cubicBezTo>
                  <a:pt x="877011" y="735940"/>
                  <a:pt x="853362" y="729793"/>
                  <a:pt x="839453" y="717499"/>
                </a:cubicBezTo>
                <a:cubicBezTo>
                  <a:pt x="826095" y="706323"/>
                  <a:pt x="817468" y="687045"/>
                  <a:pt x="813574" y="659663"/>
                </a:cubicBezTo>
                <a:lnTo>
                  <a:pt x="810234" y="639547"/>
                </a:lnTo>
                <a:lnTo>
                  <a:pt x="702107" y="639547"/>
                </a:lnTo>
                <a:lnTo>
                  <a:pt x="699592" y="658825"/>
                </a:lnTo>
                <a:cubicBezTo>
                  <a:pt x="693445" y="710235"/>
                  <a:pt x="661594" y="735940"/>
                  <a:pt x="604037" y="735940"/>
                </a:cubicBezTo>
                <a:cubicBezTo>
                  <a:pt x="572744" y="735940"/>
                  <a:pt x="549554" y="728116"/>
                  <a:pt x="534466" y="712470"/>
                </a:cubicBezTo>
                <a:cubicBezTo>
                  <a:pt x="526643" y="705206"/>
                  <a:pt x="522452" y="697662"/>
                  <a:pt x="521893" y="689839"/>
                </a:cubicBezTo>
                <a:cubicBezTo>
                  <a:pt x="538657" y="592607"/>
                  <a:pt x="554863" y="508648"/>
                  <a:pt x="570509" y="437959"/>
                </a:cubicBezTo>
                <a:cubicBezTo>
                  <a:pt x="586155" y="367271"/>
                  <a:pt x="601243" y="308737"/>
                  <a:pt x="615772" y="262357"/>
                </a:cubicBezTo>
                <a:cubicBezTo>
                  <a:pt x="633653" y="205918"/>
                  <a:pt x="684504" y="177698"/>
                  <a:pt x="768324" y="177698"/>
                </a:cubicBezTo>
                <a:close/>
                <a:moveTo>
                  <a:pt x="3636111" y="174346"/>
                </a:moveTo>
                <a:cubicBezTo>
                  <a:pt x="3703726" y="174346"/>
                  <a:pt x="3758488" y="183286"/>
                  <a:pt x="3800398" y="201168"/>
                </a:cubicBezTo>
                <a:cubicBezTo>
                  <a:pt x="3807104" y="226314"/>
                  <a:pt x="3809339" y="250622"/>
                  <a:pt x="3807104" y="274091"/>
                </a:cubicBezTo>
                <a:cubicBezTo>
                  <a:pt x="3802633" y="322707"/>
                  <a:pt x="3779443" y="347015"/>
                  <a:pt x="3737533" y="347015"/>
                </a:cubicBezTo>
                <a:cubicBezTo>
                  <a:pt x="3723564" y="347015"/>
                  <a:pt x="3706240" y="345338"/>
                  <a:pt x="3685565" y="341986"/>
                </a:cubicBezTo>
                <a:cubicBezTo>
                  <a:pt x="3674389" y="340868"/>
                  <a:pt x="3665029" y="339890"/>
                  <a:pt x="3657485" y="339052"/>
                </a:cubicBezTo>
                <a:cubicBezTo>
                  <a:pt x="3649942" y="338214"/>
                  <a:pt x="3643934" y="337795"/>
                  <a:pt x="3639464" y="337795"/>
                </a:cubicBezTo>
                <a:cubicBezTo>
                  <a:pt x="3614877" y="337795"/>
                  <a:pt x="3597554" y="345618"/>
                  <a:pt x="3587496" y="361264"/>
                </a:cubicBezTo>
                <a:cubicBezTo>
                  <a:pt x="3575761" y="379146"/>
                  <a:pt x="3569893" y="409600"/>
                  <a:pt x="3569893" y="452628"/>
                </a:cubicBezTo>
                <a:cubicBezTo>
                  <a:pt x="3569893" y="503479"/>
                  <a:pt x="3577437" y="539801"/>
                  <a:pt x="3592525" y="561594"/>
                </a:cubicBezTo>
                <a:cubicBezTo>
                  <a:pt x="3607054" y="581152"/>
                  <a:pt x="3628847" y="590931"/>
                  <a:pt x="3657904" y="590931"/>
                </a:cubicBezTo>
                <a:cubicBezTo>
                  <a:pt x="3662375" y="590931"/>
                  <a:pt x="3666147" y="590931"/>
                  <a:pt x="3669220" y="590931"/>
                </a:cubicBezTo>
                <a:cubicBezTo>
                  <a:pt x="3672293" y="590931"/>
                  <a:pt x="3674948" y="590652"/>
                  <a:pt x="3677183" y="590093"/>
                </a:cubicBezTo>
                <a:lnTo>
                  <a:pt x="3677183" y="450113"/>
                </a:lnTo>
                <a:cubicBezTo>
                  <a:pt x="3691712" y="437261"/>
                  <a:pt x="3716858" y="430835"/>
                  <a:pt x="3752621" y="430835"/>
                </a:cubicBezTo>
                <a:cubicBezTo>
                  <a:pt x="3782237" y="430835"/>
                  <a:pt x="3803192" y="437820"/>
                  <a:pt x="3815486" y="451790"/>
                </a:cubicBezTo>
                <a:cubicBezTo>
                  <a:pt x="3828897" y="466877"/>
                  <a:pt x="3835603" y="491744"/>
                  <a:pt x="3835603" y="526390"/>
                </a:cubicBezTo>
                <a:cubicBezTo>
                  <a:pt x="3835603" y="607974"/>
                  <a:pt x="3822192" y="663296"/>
                  <a:pt x="3795369" y="692353"/>
                </a:cubicBezTo>
                <a:cubicBezTo>
                  <a:pt x="3765753" y="725881"/>
                  <a:pt x="3707638" y="742645"/>
                  <a:pt x="3621024" y="742645"/>
                </a:cubicBezTo>
                <a:cubicBezTo>
                  <a:pt x="3544468" y="742645"/>
                  <a:pt x="3483838" y="718617"/>
                  <a:pt x="3439134" y="670560"/>
                </a:cubicBezTo>
                <a:cubicBezTo>
                  <a:pt x="3392754" y="621386"/>
                  <a:pt x="3369564" y="554050"/>
                  <a:pt x="3369564" y="468554"/>
                </a:cubicBezTo>
                <a:cubicBezTo>
                  <a:pt x="3369564" y="370764"/>
                  <a:pt x="3394430" y="296164"/>
                  <a:pt x="3444163" y="244754"/>
                </a:cubicBezTo>
                <a:cubicBezTo>
                  <a:pt x="3489985" y="197815"/>
                  <a:pt x="3553968" y="174346"/>
                  <a:pt x="3636111" y="174346"/>
                </a:cubicBezTo>
                <a:close/>
                <a:moveTo>
                  <a:pt x="87173" y="174346"/>
                </a:moveTo>
                <a:cubicBezTo>
                  <a:pt x="120701" y="174346"/>
                  <a:pt x="145567" y="179654"/>
                  <a:pt x="161772" y="190271"/>
                </a:cubicBezTo>
                <a:cubicBezTo>
                  <a:pt x="179654" y="201447"/>
                  <a:pt x="192786" y="221564"/>
                  <a:pt x="201168" y="250622"/>
                </a:cubicBezTo>
                <a:cubicBezTo>
                  <a:pt x="214579" y="298679"/>
                  <a:pt x="226733" y="350647"/>
                  <a:pt x="237629" y="406527"/>
                </a:cubicBezTo>
                <a:cubicBezTo>
                  <a:pt x="248526" y="462407"/>
                  <a:pt x="258445" y="522478"/>
                  <a:pt x="267385" y="586740"/>
                </a:cubicBezTo>
                <a:cubicBezTo>
                  <a:pt x="298119" y="471627"/>
                  <a:pt x="317677" y="346735"/>
                  <a:pt x="326059" y="212065"/>
                </a:cubicBezTo>
                <a:cubicBezTo>
                  <a:pt x="338353" y="186919"/>
                  <a:pt x="371043" y="174346"/>
                  <a:pt x="424129" y="174346"/>
                </a:cubicBezTo>
                <a:cubicBezTo>
                  <a:pt x="484479" y="174346"/>
                  <a:pt x="514654" y="197536"/>
                  <a:pt x="514654" y="243916"/>
                </a:cubicBezTo>
                <a:cubicBezTo>
                  <a:pt x="514654" y="326619"/>
                  <a:pt x="474700" y="467716"/>
                  <a:pt x="394792" y="667207"/>
                </a:cubicBezTo>
                <a:cubicBezTo>
                  <a:pt x="374675" y="717499"/>
                  <a:pt x="331647" y="742645"/>
                  <a:pt x="265709" y="742645"/>
                </a:cubicBezTo>
                <a:cubicBezTo>
                  <a:pt x="208153" y="742645"/>
                  <a:pt x="167640" y="726719"/>
                  <a:pt x="144170" y="694868"/>
                </a:cubicBezTo>
                <a:lnTo>
                  <a:pt x="0" y="222123"/>
                </a:lnTo>
                <a:cubicBezTo>
                  <a:pt x="8382" y="190271"/>
                  <a:pt x="37439" y="174346"/>
                  <a:pt x="87173" y="174346"/>
                </a:cubicBezTo>
                <a:close/>
                <a:moveTo>
                  <a:pt x="1991182" y="172669"/>
                </a:moveTo>
                <a:cubicBezTo>
                  <a:pt x="2081707" y="172669"/>
                  <a:pt x="2149881" y="196418"/>
                  <a:pt x="2195703" y="243916"/>
                </a:cubicBezTo>
                <a:cubicBezTo>
                  <a:pt x="2241524" y="290297"/>
                  <a:pt x="2264435" y="357911"/>
                  <a:pt x="2264435" y="446761"/>
                </a:cubicBezTo>
                <a:cubicBezTo>
                  <a:pt x="2264435" y="545109"/>
                  <a:pt x="2238730" y="619989"/>
                  <a:pt x="2187321" y="671398"/>
                </a:cubicBezTo>
                <a:cubicBezTo>
                  <a:pt x="2139823" y="718896"/>
                  <a:pt x="2075002" y="742645"/>
                  <a:pt x="1992858" y="742645"/>
                </a:cubicBezTo>
                <a:cubicBezTo>
                  <a:pt x="1849805" y="742645"/>
                  <a:pt x="1778279" y="705485"/>
                  <a:pt x="1778279" y="631165"/>
                </a:cubicBezTo>
                <a:lnTo>
                  <a:pt x="1778279" y="271577"/>
                </a:lnTo>
                <a:cubicBezTo>
                  <a:pt x="1778279" y="235814"/>
                  <a:pt x="1792249" y="210668"/>
                  <a:pt x="1820189" y="196139"/>
                </a:cubicBezTo>
                <a:cubicBezTo>
                  <a:pt x="1850923" y="180492"/>
                  <a:pt x="1907921" y="172669"/>
                  <a:pt x="1991182" y="172669"/>
                </a:cubicBezTo>
                <a:close/>
                <a:moveTo>
                  <a:pt x="765810" y="0"/>
                </a:moveTo>
                <a:cubicBezTo>
                  <a:pt x="822807" y="0"/>
                  <a:pt x="878687" y="29337"/>
                  <a:pt x="933450" y="88011"/>
                </a:cubicBezTo>
                <a:cubicBezTo>
                  <a:pt x="933450" y="104216"/>
                  <a:pt x="926465" y="119304"/>
                  <a:pt x="912495" y="133274"/>
                </a:cubicBezTo>
                <a:cubicBezTo>
                  <a:pt x="896290" y="149479"/>
                  <a:pt x="876452" y="157582"/>
                  <a:pt x="852982" y="157582"/>
                </a:cubicBezTo>
                <a:cubicBezTo>
                  <a:pt x="803249" y="157582"/>
                  <a:pt x="766089" y="136068"/>
                  <a:pt x="741502" y="93040"/>
                </a:cubicBezTo>
                <a:lnTo>
                  <a:pt x="668579" y="157582"/>
                </a:lnTo>
                <a:cubicBezTo>
                  <a:pt x="621639" y="157582"/>
                  <a:pt x="598170" y="140818"/>
                  <a:pt x="598170" y="107289"/>
                </a:cubicBezTo>
                <a:cubicBezTo>
                  <a:pt x="598170" y="85496"/>
                  <a:pt x="616051" y="62586"/>
                  <a:pt x="651815" y="38557"/>
                </a:cubicBezTo>
                <a:cubicBezTo>
                  <a:pt x="689254" y="12852"/>
                  <a:pt x="727253" y="0"/>
                  <a:pt x="76581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FFFFFF"/>
              </a:solidFill>
              <a:latin typeface="#9Slide07 Cadena" panose="02000503000000020004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F798C2-90BC-4D5C-8EB8-297FC3DE19D6}"/>
              </a:ext>
            </a:extLst>
          </p:cNvPr>
          <p:cNvSpPr txBox="1"/>
          <p:nvPr/>
        </p:nvSpPr>
        <p:spPr>
          <a:xfrm>
            <a:off x="1524000" y="-850900"/>
            <a:ext cx="47625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04697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37665" y="1295400"/>
            <a:ext cx="8610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33CC"/>
                </a:solidFill>
                <a:latin typeface="+mj-lt"/>
              </a:rPr>
              <a:t>Bài 3</a:t>
            </a:r>
            <a:r>
              <a:rPr lang="en-US" sz="2400" b="1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b="1" dirty="0">
                <a:solidFill>
                  <a:srgbClr val="0033CC"/>
                </a:solidFill>
                <a:latin typeface="+mj-lt"/>
              </a:rPr>
              <a:t>(B12 (SGK – tr133):</a:t>
            </a:r>
          </a:p>
          <a:p>
            <a:pPr lvl="1"/>
            <a:r>
              <a:rPr lang="vi-VN" sz="2400" dirty="0">
                <a:solidFill>
                  <a:srgbClr val="0033CC"/>
                </a:solidFill>
                <a:latin typeface="+mj-lt"/>
              </a:rPr>
              <a:t>Quãng đường AB: 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+mj-lt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+ Lên dốc: 4 km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+mj-lt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+ Xuống dốc: 5 km</a:t>
            </a:r>
          </a:p>
          <a:p>
            <a:pPr lvl="1"/>
            <a:r>
              <a:rPr lang="vi-VN" sz="2400" dirty="0">
                <a:solidFill>
                  <a:srgbClr val="0033CC"/>
                </a:solidFill>
                <a:latin typeface="+mj-lt"/>
              </a:rPr>
              <a:t>Một người đi xe đạp: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+mj-lt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+ Đi từ A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40 phút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 từ B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A: 41 phút</a:t>
            </a:r>
          </a:p>
          <a:p>
            <a:pPr lvl="1"/>
            <a:r>
              <a:rPr lang="vi-VN" sz="2400" dirty="0">
                <a:solidFill>
                  <a:srgbClr val="0033CC"/>
                </a:solidFill>
                <a:latin typeface="+mj-lt"/>
              </a:rPr>
              <a:t>Tính vận tốc lên dốc và vận tốc xuông dốc ?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536287" y="3886200"/>
            <a:ext cx="541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1537651" y="456440"/>
            <a:ext cx="827331" cy="798016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2027986" y="33313"/>
            <a:ext cx="8106614" cy="1219200"/>
            <a:chOff x="531282" y="272374"/>
            <a:chExt cx="6093254" cy="1086235"/>
          </a:xfrm>
        </p:grpSpPr>
        <p:sp>
          <p:nvSpPr>
            <p:cNvPr id="8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 b="1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ạng 3: 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ải bài toán bằng cách lập hệ phương trình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599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6914EB3-1948-4A5C-A4F1-C33FB3881FA2}"/>
              </a:ext>
            </a:extLst>
          </p:cNvPr>
          <p:cNvGrpSpPr/>
          <p:nvPr/>
        </p:nvGrpSpPr>
        <p:grpSpPr>
          <a:xfrm>
            <a:off x="6770199" y="2173151"/>
            <a:ext cx="2505183" cy="3483564"/>
            <a:chOff x="6994933" y="2173150"/>
            <a:chExt cx="3963131" cy="3483564"/>
          </a:xfrm>
        </p:grpSpPr>
        <p:sp>
          <p:nvSpPr>
            <p:cNvPr id="64" name="Google Shape;359;p21">
              <a:extLst>
                <a:ext uri="{FF2B5EF4-FFF2-40B4-BE49-F238E27FC236}">
                  <a16:creationId xmlns:a16="http://schemas.microsoft.com/office/drawing/2014/main" id="{378B9047-3686-4FC5-99EC-5260EABABAFC}"/>
                </a:ext>
              </a:extLst>
            </p:cNvPr>
            <p:cNvSpPr/>
            <p:nvPr/>
          </p:nvSpPr>
          <p:spPr>
            <a:xfrm>
              <a:off x="6994933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1" y="1"/>
                  </a:moveTo>
                  <a:lnTo>
                    <a:pt x="1" y="39059"/>
                  </a:lnTo>
                  <a:lnTo>
                    <a:pt x="20913" y="39059"/>
                  </a:lnTo>
                  <a:lnTo>
                    <a:pt x="20913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81335DF-BC35-4E3C-8D37-2BA845994ECF}"/>
                </a:ext>
              </a:extLst>
            </p:cNvPr>
            <p:cNvSpPr txBox="1"/>
            <p:nvPr/>
          </p:nvSpPr>
          <p:spPr>
            <a:xfrm>
              <a:off x="7166549" y="3692445"/>
              <a:ext cx="3619894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pPr algn="just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̣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3E3C51A-3263-4342-8F67-55FEC83E3E4C}"/>
              </a:ext>
            </a:extLst>
          </p:cNvPr>
          <p:cNvGrpSpPr/>
          <p:nvPr/>
        </p:nvGrpSpPr>
        <p:grpSpPr>
          <a:xfrm>
            <a:off x="2662118" y="2173152"/>
            <a:ext cx="2367083" cy="3483565"/>
            <a:chOff x="1517489" y="2173150"/>
            <a:chExt cx="3963131" cy="3483564"/>
          </a:xfrm>
        </p:grpSpPr>
        <p:sp>
          <p:nvSpPr>
            <p:cNvPr id="56" name="Google Shape;349;p21">
              <a:extLst>
                <a:ext uri="{FF2B5EF4-FFF2-40B4-BE49-F238E27FC236}">
                  <a16:creationId xmlns:a16="http://schemas.microsoft.com/office/drawing/2014/main" id="{7BC97C16-40A4-43F5-A968-77F607606DDC}"/>
                </a:ext>
              </a:extLst>
            </p:cNvPr>
            <p:cNvSpPr/>
            <p:nvPr/>
          </p:nvSpPr>
          <p:spPr>
            <a:xfrm>
              <a:off x="1517489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0" y="1"/>
                  </a:moveTo>
                  <a:lnTo>
                    <a:pt x="0" y="39059"/>
                  </a:lnTo>
                  <a:lnTo>
                    <a:pt x="20912" y="39059"/>
                  </a:lnTo>
                  <a:lnTo>
                    <a:pt x="20912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A53EB7B-2949-4AE5-8189-3CE840154C12}"/>
                </a:ext>
              </a:extLst>
            </p:cNvPr>
            <p:cNvSpPr txBox="1"/>
            <p:nvPr/>
          </p:nvSpPr>
          <p:spPr>
            <a:xfrm>
              <a:off x="1689106" y="3692445"/>
              <a:ext cx="3619894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2400" spc="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ch </a:t>
              </a:r>
              <a:r>
                <a:rPr lang="vi-VN" sz="24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vi-VN" sz="2400" spc="-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y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ê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27426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D954E7-CD0D-4AEA-8EDF-EB53685B8381}"/>
              </a:ext>
            </a:extLst>
          </p:cNvPr>
          <p:cNvGrpSpPr/>
          <p:nvPr/>
        </p:nvGrpSpPr>
        <p:grpSpPr>
          <a:xfrm>
            <a:off x="2438023" y="2356046"/>
            <a:ext cx="2912192" cy="1358609"/>
            <a:chOff x="1233937" y="2356042"/>
            <a:chExt cx="4262126" cy="1358609"/>
          </a:xfrm>
          <a:solidFill>
            <a:schemeClr val="accent1">
              <a:lumMod val="75000"/>
            </a:schemeClr>
          </a:solidFill>
        </p:grpSpPr>
        <p:sp>
          <p:nvSpPr>
            <p:cNvPr id="55" name="Google Shape;348;p21">
              <a:extLst>
                <a:ext uri="{FF2B5EF4-FFF2-40B4-BE49-F238E27FC236}">
                  <a16:creationId xmlns:a16="http://schemas.microsoft.com/office/drawing/2014/main" id="{45BF42D0-DE47-4FCA-BA9D-94D4579D0F95}"/>
                </a:ext>
              </a:extLst>
            </p:cNvPr>
            <p:cNvSpPr/>
            <p:nvPr/>
          </p:nvSpPr>
          <p:spPr>
            <a:xfrm>
              <a:off x="123393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1233937" y="2356042"/>
              <a:ext cx="4246683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352;p21">
              <a:extLst>
                <a:ext uri="{FF2B5EF4-FFF2-40B4-BE49-F238E27FC236}">
                  <a16:creationId xmlns:a16="http://schemas.microsoft.com/office/drawing/2014/main" id="{CAF7AC86-9DAE-4700-9099-76B89FFBA954}"/>
                </a:ext>
              </a:extLst>
            </p:cNvPr>
            <p:cNvSpPr/>
            <p:nvPr/>
          </p:nvSpPr>
          <p:spPr>
            <a:xfrm>
              <a:off x="1934381" y="2621032"/>
              <a:ext cx="567531" cy="564480"/>
            </a:xfrm>
            <a:custGeom>
              <a:avLst/>
              <a:gdLst/>
              <a:ahLst/>
              <a:cxnLst/>
              <a:rect l="l" t="t" r="r" b="b"/>
              <a:pathLst>
                <a:path w="11721" h="11658" extrusionOk="0">
                  <a:moveTo>
                    <a:pt x="2395" y="725"/>
                  </a:moveTo>
                  <a:cubicBezTo>
                    <a:pt x="2930" y="725"/>
                    <a:pt x="3403" y="1197"/>
                    <a:pt x="3403" y="1733"/>
                  </a:cubicBezTo>
                  <a:cubicBezTo>
                    <a:pt x="3403" y="2300"/>
                    <a:pt x="2930" y="2773"/>
                    <a:pt x="2395" y="2773"/>
                  </a:cubicBezTo>
                  <a:cubicBezTo>
                    <a:pt x="1828" y="2773"/>
                    <a:pt x="1355" y="2300"/>
                    <a:pt x="1355" y="1733"/>
                  </a:cubicBezTo>
                  <a:cubicBezTo>
                    <a:pt x="1355" y="1197"/>
                    <a:pt x="1828" y="725"/>
                    <a:pt x="2395" y="725"/>
                  </a:cubicBezTo>
                  <a:close/>
                  <a:moveTo>
                    <a:pt x="10303" y="725"/>
                  </a:moveTo>
                  <a:lnTo>
                    <a:pt x="10303" y="6585"/>
                  </a:lnTo>
                  <a:lnTo>
                    <a:pt x="10334" y="6585"/>
                  </a:lnTo>
                  <a:cubicBezTo>
                    <a:pt x="10334" y="6774"/>
                    <a:pt x="10177" y="6931"/>
                    <a:pt x="9988" y="6931"/>
                  </a:cubicBezTo>
                  <a:lnTo>
                    <a:pt x="4789" y="6931"/>
                  </a:lnTo>
                  <a:lnTo>
                    <a:pt x="4789" y="5167"/>
                  </a:lnTo>
                  <a:cubicBezTo>
                    <a:pt x="4789" y="4253"/>
                    <a:pt x="4285" y="3434"/>
                    <a:pt x="3498" y="3025"/>
                  </a:cubicBezTo>
                  <a:cubicBezTo>
                    <a:pt x="3844" y="2710"/>
                    <a:pt x="4096" y="2237"/>
                    <a:pt x="4096" y="1733"/>
                  </a:cubicBezTo>
                  <a:cubicBezTo>
                    <a:pt x="4096" y="1355"/>
                    <a:pt x="3970" y="977"/>
                    <a:pt x="3718" y="725"/>
                  </a:cubicBezTo>
                  <a:close/>
                  <a:moveTo>
                    <a:pt x="2710" y="3466"/>
                  </a:moveTo>
                  <a:cubicBezTo>
                    <a:pt x="3498" y="3623"/>
                    <a:pt x="4096" y="4316"/>
                    <a:pt x="4096" y="5167"/>
                  </a:cubicBezTo>
                  <a:lnTo>
                    <a:pt x="4096" y="7246"/>
                  </a:lnTo>
                  <a:cubicBezTo>
                    <a:pt x="4128" y="7435"/>
                    <a:pt x="3970" y="7593"/>
                    <a:pt x="3750" y="7593"/>
                  </a:cubicBezTo>
                  <a:cubicBezTo>
                    <a:pt x="3561" y="7593"/>
                    <a:pt x="3403" y="7750"/>
                    <a:pt x="3403" y="7971"/>
                  </a:cubicBezTo>
                  <a:lnTo>
                    <a:pt x="3403" y="10712"/>
                  </a:lnTo>
                  <a:cubicBezTo>
                    <a:pt x="3403" y="10901"/>
                    <a:pt x="3246" y="11058"/>
                    <a:pt x="3056" y="11058"/>
                  </a:cubicBezTo>
                  <a:lnTo>
                    <a:pt x="1670" y="11058"/>
                  </a:lnTo>
                  <a:cubicBezTo>
                    <a:pt x="1481" y="11058"/>
                    <a:pt x="1324" y="10901"/>
                    <a:pt x="1324" y="10712"/>
                  </a:cubicBezTo>
                  <a:lnTo>
                    <a:pt x="1324" y="7971"/>
                  </a:lnTo>
                  <a:cubicBezTo>
                    <a:pt x="1324" y="7750"/>
                    <a:pt x="1166" y="7593"/>
                    <a:pt x="977" y="7593"/>
                  </a:cubicBezTo>
                  <a:cubicBezTo>
                    <a:pt x="788" y="7593"/>
                    <a:pt x="631" y="7435"/>
                    <a:pt x="631" y="7246"/>
                  </a:cubicBezTo>
                  <a:lnTo>
                    <a:pt x="631" y="5167"/>
                  </a:lnTo>
                  <a:cubicBezTo>
                    <a:pt x="631" y="4316"/>
                    <a:pt x="1198" y="3623"/>
                    <a:pt x="1985" y="3466"/>
                  </a:cubicBezTo>
                  <a:lnTo>
                    <a:pt x="1985" y="5829"/>
                  </a:lnTo>
                  <a:cubicBezTo>
                    <a:pt x="1985" y="6018"/>
                    <a:pt x="2143" y="6175"/>
                    <a:pt x="2363" y="6175"/>
                  </a:cubicBezTo>
                  <a:cubicBezTo>
                    <a:pt x="2552" y="6175"/>
                    <a:pt x="2710" y="6018"/>
                    <a:pt x="2710" y="5829"/>
                  </a:cubicBezTo>
                  <a:lnTo>
                    <a:pt x="2710" y="3466"/>
                  </a:lnTo>
                  <a:close/>
                  <a:moveTo>
                    <a:pt x="2395" y="0"/>
                  </a:moveTo>
                  <a:cubicBezTo>
                    <a:pt x="1450" y="0"/>
                    <a:pt x="694" y="756"/>
                    <a:pt x="694" y="1702"/>
                  </a:cubicBezTo>
                  <a:cubicBezTo>
                    <a:pt x="694" y="2206"/>
                    <a:pt x="946" y="2678"/>
                    <a:pt x="1292" y="2993"/>
                  </a:cubicBezTo>
                  <a:cubicBezTo>
                    <a:pt x="536" y="3403"/>
                    <a:pt x="1" y="4222"/>
                    <a:pt x="1" y="5136"/>
                  </a:cubicBezTo>
                  <a:lnTo>
                    <a:pt x="1" y="7215"/>
                  </a:lnTo>
                  <a:cubicBezTo>
                    <a:pt x="1" y="7656"/>
                    <a:pt x="253" y="8034"/>
                    <a:pt x="662" y="8192"/>
                  </a:cubicBezTo>
                  <a:lnTo>
                    <a:pt x="662" y="10649"/>
                  </a:lnTo>
                  <a:cubicBezTo>
                    <a:pt x="662" y="11184"/>
                    <a:pt x="1135" y="11657"/>
                    <a:pt x="1670" y="11657"/>
                  </a:cubicBezTo>
                  <a:lnTo>
                    <a:pt x="3056" y="11657"/>
                  </a:lnTo>
                  <a:cubicBezTo>
                    <a:pt x="3624" y="11657"/>
                    <a:pt x="4096" y="11184"/>
                    <a:pt x="4096" y="10649"/>
                  </a:cubicBezTo>
                  <a:lnTo>
                    <a:pt x="4096" y="8192"/>
                  </a:lnTo>
                  <a:cubicBezTo>
                    <a:pt x="4348" y="8065"/>
                    <a:pt x="4600" y="7876"/>
                    <a:pt x="4726" y="7561"/>
                  </a:cubicBezTo>
                  <a:lnTo>
                    <a:pt x="9988" y="7561"/>
                  </a:lnTo>
                  <a:cubicBezTo>
                    <a:pt x="10555" y="7561"/>
                    <a:pt x="11027" y="7089"/>
                    <a:pt x="11027" y="6553"/>
                  </a:cubicBezTo>
                  <a:lnTo>
                    <a:pt x="11027" y="662"/>
                  </a:lnTo>
                  <a:lnTo>
                    <a:pt x="11374" y="662"/>
                  </a:lnTo>
                  <a:cubicBezTo>
                    <a:pt x="11563" y="662"/>
                    <a:pt x="11720" y="504"/>
                    <a:pt x="11720" y="315"/>
                  </a:cubicBezTo>
                  <a:cubicBezTo>
                    <a:pt x="11720" y="158"/>
                    <a:pt x="11563" y="0"/>
                    <a:pt x="1137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353;p21">
              <a:extLst>
                <a:ext uri="{FF2B5EF4-FFF2-40B4-BE49-F238E27FC236}">
                  <a16:creationId xmlns:a16="http://schemas.microsoft.com/office/drawing/2014/main" id="{647CFDFE-16FE-4366-AC79-D0AB4EE2D752}"/>
                </a:ext>
              </a:extLst>
            </p:cNvPr>
            <p:cNvSpPr/>
            <p:nvPr/>
          </p:nvSpPr>
          <p:spPr>
            <a:xfrm>
              <a:off x="2202870" y="2688142"/>
              <a:ext cx="198377" cy="198377"/>
            </a:xfrm>
            <a:custGeom>
              <a:avLst/>
              <a:gdLst/>
              <a:ahLst/>
              <a:cxnLst/>
              <a:rect l="l" t="t" r="r" b="b"/>
              <a:pathLst>
                <a:path w="4097" h="4097" extrusionOk="0">
                  <a:moveTo>
                    <a:pt x="2395" y="725"/>
                  </a:moveTo>
                  <a:cubicBezTo>
                    <a:pt x="2867" y="851"/>
                    <a:pt x="3245" y="1229"/>
                    <a:pt x="3371" y="1733"/>
                  </a:cubicBezTo>
                  <a:lnTo>
                    <a:pt x="2395" y="1733"/>
                  </a:lnTo>
                  <a:lnTo>
                    <a:pt x="2395" y="725"/>
                  </a:lnTo>
                  <a:close/>
                  <a:moveTo>
                    <a:pt x="1733" y="757"/>
                  </a:moveTo>
                  <a:lnTo>
                    <a:pt x="1733" y="2080"/>
                  </a:lnTo>
                  <a:cubicBezTo>
                    <a:pt x="1733" y="2269"/>
                    <a:pt x="1891" y="2426"/>
                    <a:pt x="2080" y="2426"/>
                  </a:cubicBezTo>
                  <a:lnTo>
                    <a:pt x="3403" y="2426"/>
                  </a:lnTo>
                  <a:cubicBezTo>
                    <a:pt x="3245" y="3025"/>
                    <a:pt x="2741" y="3466"/>
                    <a:pt x="2080" y="3466"/>
                  </a:cubicBezTo>
                  <a:cubicBezTo>
                    <a:pt x="1324" y="3466"/>
                    <a:pt x="693" y="2836"/>
                    <a:pt x="693" y="2080"/>
                  </a:cubicBezTo>
                  <a:cubicBezTo>
                    <a:pt x="693" y="1418"/>
                    <a:pt x="1135" y="851"/>
                    <a:pt x="1733" y="757"/>
                  </a:cubicBezTo>
                  <a:close/>
                  <a:moveTo>
                    <a:pt x="2048" y="0"/>
                  </a:moveTo>
                  <a:cubicBezTo>
                    <a:pt x="883" y="0"/>
                    <a:pt x="0" y="914"/>
                    <a:pt x="0" y="2048"/>
                  </a:cubicBezTo>
                  <a:cubicBezTo>
                    <a:pt x="0" y="3182"/>
                    <a:pt x="946" y="4096"/>
                    <a:pt x="2048" y="4096"/>
                  </a:cubicBezTo>
                  <a:cubicBezTo>
                    <a:pt x="3182" y="4096"/>
                    <a:pt x="4096" y="3182"/>
                    <a:pt x="4096" y="2048"/>
                  </a:cubicBezTo>
                  <a:cubicBezTo>
                    <a:pt x="4096" y="914"/>
                    <a:pt x="3182" y="0"/>
                    <a:pt x="204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F023F7C-7863-4172-ADCD-570665CC5A9B}"/>
                </a:ext>
              </a:extLst>
            </p:cNvPr>
            <p:cNvSpPr txBox="1"/>
            <p:nvPr/>
          </p:nvSpPr>
          <p:spPr>
            <a:xfrm>
              <a:off x="2151602" y="2621033"/>
              <a:ext cx="3344461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491CEE-374E-400E-AD9E-5C92298F3074}"/>
              </a:ext>
            </a:extLst>
          </p:cNvPr>
          <p:cNvGrpSpPr/>
          <p:nvPr/>
        </p:nvGrpSpPr>
        <p:grpSpPr>
          <a:xfrm>
            <a:off x="6548489" y="2356046"/>
            <a:ext cx="2726893" cy="1358609"/>
            <a:chOff x="6714557" y="2356042"/>
            <a:chExt cx="4321253" cy="1358609"/>
          </a:xfrm>
          <a:solidFill>
            <a:schemeClr val="accent1">
              <a:lumMod val="75000"/>
            </a:schemeClr>
          </a:solidFill>
        </p:grpSpPr>
        <p:sp>
          <p:nvSpPr>
            <p:cNvPr id="63" name="Google Shape;358;p21">
              <a:extLst>
                <a:ext uri="{FF2B5EF4-FFF2-40B4-BE49-F238E27FC236}">
                  <a16:creationId xmlns:a16="http://schemas.microsoft.com/office/drawing/2014/main" id="{385C64D8-E4BB-4C9D-9AE9-E61D2DBD9EE5}"/>
                </a:ext>
              </a:extLst>
            </p:cNvPr>
            <p:cNvSpPr/>
            <p:nvPr/>
          </p:nvSpPr>
          <p:spPr>
            <a:xfrm>
              <a:off x="671455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360;p21">
              <a:extLst>
                <a:ext uri="{FF2B5EF4-FFF2-40B4-BE49-F238E27FC236}">
                  <a16:creationId xmlns:a16="http://schemas.microsoft.com/office/drawing/2014/main" id="{FA398040-FE9C-4CC6-A477-FDE916AC7474}"/>
                </a:ext>
              </a:extLst>
            </p:cNvPr>
            <p:cNvSpPr/>
            <p:nvPr/>
          </p:nvSpPr>
          <p:spPr>
            <a:xfrm>
              <a:off x="6714557" y="2356042"/>
              <a:ext cx="4243506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361;p21">
              <a:extLst>
                <a:ext uri="{FF2B5EF4-FFF2-40B4-BE49-F238E27FC236}">
                  <a16:creationId xmlns:a16="http://schemas.microsoft.com/office/drawing/2014/main" id="{9DC8E452-9F78-4F21-9EE2-2B9F19295A34}"/>
                </a:ext>
              </a:extLst>
            </p:cNvPr>
            <p:cNvSpPr/>
            <p:nvPr/>
          </p:nvSpPr>
          <p:spPr>
            <a:xfrm>
              <a:off x="7237266" y="2601024"/>
              <a:ext cx="569032" cy="567531"/>
            </a:xfrm>
            <a:custGeom>
              <a:avLst/>
              <a:gdLst/>
              <a:ahLst/>
              <a:cxnLst/>
              <a:rect l="l" t="t" r="r" b="b"/>
              <a:pathLst>
                <a:path w="11752" h="11721" extrusionOk="0">
                  <a:moveTo>
                    <a:pt x="6490" y="662"/>
                  </a:moveTo>
                  <a:cubicBezTo>
                    <a:pt x="6711" y="662"/>
                    <a:pt x="6868" y="820"/>
                    <a:pt x="6868" y="1009"/>
                  </a:cubicBezTo>
                  <a:lnTo>
                    <a:pt x="6868" y="1355"/>
                  </a:lnTo>
                  <a:lnTo>
                    <a:pt x="5167" y="1355"/>
                  </a:lnTo>
                  <a:cubicBezTo>
                    <a:pt x="4600" y="1355"/>
                    <a:pt x="4127" y="1828"/>
                    <a:pt x="4127" y="2395"/>
                  </a:cubicBezTo>
                  <a:lnTo>
                    <a:pt x="4127" y="2773"/>
                  </a:lnTo>
                  <a:lnTo>
                    <a:pt x="3088" y="2773"/>
                  </a:lnTo>
                  <a:cubicBezTo>
                    <a:pt x="2993" y="2773"/>
                    <a:pt x="2867" y="2836"/>
                    <a:pt x="2836" y="2899"/>
                  </a:cubicBezTo>
                  <a:lnTo>
                    <a:pt x="2048" y="3687"/>
                  </a:lnTo>
                  <a:lnTo>
                    <a:pt x="2048" y="3151"/>
                  </a:lnTo>
                  <a:cubicBezTo>
                    <a:pt x="2048" y="2931"/>
                    <a:pt x="1891" y="2773"/>
                    <a:pt x="1702" y="2773"/>
                  </a:cubicBezTo>
                  <a:lnTo>
                    <a:pt x="1040" y="2773"/>
                  </a:lnTo>
                  <a:cubicBezTo>
                    <a:pt x="819" y="2773"/>
                    <a:pt x="662" y="2616"/>
                    <a:pt x="662" y="2427"/>
                  </a:cubicBezTo>
                  <a:lnTo>
                    <a:pt x="662" y="1009"/>
                  </a:lnTo>
                  <a:cubicBezTo>
                    <a:pt x="662" y="820"/>
                    <a:pt x="819" y="662"/>
                    <a:pt x="1040" y="662"/>
                  </a:cubicBezTo>
                  <a:close/>
                  <a:moveTo>
                    <a:pt x="10649" y="1986"/>
                  </a:moveTo>
                  <a:cubicBezTo>
                    <a:pt x="10838" y="1986"/>
                    <a:pt x="10995" y="2143"/>
                    <a:pt x="10995" y="2364"/>
                  </a:cubicBezTo>
                  <a:lnTo>
                    <a:pt x="10995" y="3781"/>
                  </a:lnTo>
                  <a:cubicBezTo>
                    <a:pt x="10995" y="3970"/>
                    <a:pt x="10838" y="4128"/>
                    <a:pt x="10649" y="4128"/>
                  </a:cubicBezTo>
                  <a:lnTo>
                    <a:pt x="8601" y="4128"/>
                  </a:lnTo>
                  <a:cubicBezTo>
                    <a:pt x="8412" y="4128"/>
                    <a:pt x="8255" y="4285"/>
                    <a:pt x="8255" y="4474"/>
                  </a:cubicBezTo>
                  <a:lnTo>
                    <a:pt x="8255" y="5041"/>
                  </a:lnTo>
                  <a:lnTo>
                    <a:pt x="7404" y="4191"/>
                  </a:lnTo>
                  <a:cubicBezTo>
                    <a:pt x="7372" y="4159"/>
                    <a:pt x="7246" y="4128"/>
                    <a:pt x="7183" y="4128"/>
                  </a:cubicBezTo>
                  <a:lnTo>
                    <a:pt x="5136" y="4128"/>
                  </a:lnTo>
                  <a:cubicBezTo>
                    <a:pt x="4947" y="4128"/>
                    <a:pt x="4789" y="3970"/>
                    <a:pt x="4789" y="3781"/>
                  </a:cubicBezTo>
                  <a:lnTo>
                    <a:pt x="4789" y="2364"/>
                  </a:lnTo>
                  <a:cubicBezTo>
                    <a:pt x="4789" y="2143"/>
                    <a:pt x="4947" y="1986"/>
                    <a:pt x="5136" y="1986"/>
                  </a:cubicBezTo>
                  <a:close/>
                  <a:moveTo>
                    <a:pt x="3088" y="6207"/>
                  </a:moveTo>
                  <a:cubicBezTo>
                    <a:pt x="3623" y="6207"/>
                    <a:pt x="4096" y="6680"/>
                    <a:pt x="4096" y="7247"/>
                  </a:cubicBezTo>
                  <a:cubicBezTo>
                    <a:pt x="4096" y="7782"/>
                    <a:pt x="3623" y="8255"/>
                    <a:pt x="3088" y="8255"/>
                  </a:cubicBezTo>
                  <a:cubicBezTo>
                    <a:pt x="2521" y="8255"/>
                    <a:pt x="2048" y="7782"/>
                    <a:pt x="2048" y="7247"/>
                  </a:cubicBezTo>
                  <a:cubicBezTo>
                    <a:pt x="2048" y="6648"/>
                    <a:pt x="2489" y="6207"/>
                    <a:pt x="3088" y="6207"/>
                  </a:cubicBezTo>
                  <a:close/>
                  <a:moveTo>
                    <a:pt x="8601" y="6207"/>
                  </a:moveTo>
                  <a:cubicBezTo>
                    <a:pt x="9137" y="6207"/>
                    <a:pt x="9609" y="6648"/>
                    <a:pt x="9609" y="7247"/>
                  </a:cubicBezTo>
                  <a:cubicBezTo>
                    <a:pt x="9609" y="7782"/>
                    <a:pt x="9137" y="8255"/>
                    <a:pt x="8601" y="8255"/>
                  </a:cubicBezTo>
                  <a:cubicBezTo>
                    <a:pt x="8003" y="8255"/>
                    <a:pt x="7530" y="7782"/>
                    <a:pt x="7530" y="7247"/>
                  </a:cubicBezTo>
                  <a:cubicBezTo>
                    <a:pt x="7530" y="6680"/>
                    <a:pt x="8003" y="6207"/>
                    <a:pt x="8601" y="6207"/>
                  </a:cubicBezTo>
                  <a:close/>
                  <a:moveTo>
                    <a:pt x="3749" y="8980"/>
                  </a:moveTo>
                  <a:cubicBezTo>
                    <a:pt x="4695" y="8980"/>
                    <a:pt x="5451" y="9704"/>
                    <a:pt x="5451" y="10649"/>
                  </a:cubicBezTo>
                  <a:lnTo>
                    <a:pt x="5451" y="11027"/>
                  </a:lnTo>
                  <a:lnTo>
                    <a:pt x="630" y="11027"/>
                  </a:lnTo>
                  <a:lnTo>
                    <a:pt x="630" y="10649"/>
                  </a:lnTo>
                  <a:lnTo>
                    <a:pt x="662" y="10649"/>
                  </a:lnTo>
                  <a:cubicBezTo>
                    <a:pt x="662" y="9704"/>
                    <a:pt x="1418" y="8980"/>
                    <a:pt x="2363" y="8980"/>
                  </a:cubicBezTo>
                  <a:close/>
                  <a:moveTo>
                    <a:pt x="9369" y="8976"/>
                  </a:moveTo>
                  <a:cubicBezTo>
                    <a:pt x="10266" y="8976"/>
                    <a:pt x="10995" y="9740"/>
                    <a:pt x="10995" y="10649"/>
                  </a:cubicBezTo>
                  <a:lnTo>
                    <a:pt x="10995" y="11027"/>
                  </a:lnTo>
                  <a:lnTo>
                    <a:pt x="6144" y="11027"/>
                  </a:lnTo>
                  <a:lnTo>
                    <a:pt x="6144" y="10649"/>
                  </a:lnTo>
                  <a:cubicBezTo>
                    <a:pt x="6144" y="9704"/>
                    <a:pt x="6900" y="8980"/>
                    <a:pt x="7845" y="8980"/>
                  </a:cubicBezTo>
                  <a:lnTo>
                    <a:pt x="9263" y="8980"/>
                  </a:lnTo>
                  <a:cubicBezTo>
                    <a:pt x="9298" y="8977"/>
                    <a:pt x="9334" y="8976"/>
                    <a:pt x="9369" y="8976"/>
                  </a:cubicBezTo>
                  <a:close/>
                  <a:moveTo>
                    <a:pt x="1040" y="1"/>
                  </a:moveTo>
                  <a:cubicBezTo>
                    <a:pt x="473" y="1"/>
                    <a:pt x="0" y="473"/>
                    <a:pt x="0" y="1009"/>
                  </a:cubicBezTo>
                  <a:lnTo>
                    <a:pt x="0" y="2427"/>
                  </a:lnTo>
                  <a:cubicBezTo>
                    <a:pt x="0" y="2994"/>
                    <a:pt x="473" y="3466"/>
                    <a:pt x="1040" y="3466"/>
                  </a:cubicBezTo>
                  <a:lnTo>
                    <a:pt x="1386" y="3466"/>
                  </a:lnTo>
                  <a:lnTo>
                    <a:pt x="1386" y="4474"/>
                  </a:lnTo>
                  <a:cubicBezTo>
                    <a:pt x="1386" y="4688"/>
                    <a:pt x="1546" y="4829"/>
                    <a:pt x="1727" y="4829"/>
                  </a:cubicBezTo>
                  <a:cubicBezTo>
                    <a:pt x="1813" y="4829"/>
                    <a:pt x="1904" y="4797"/>
                    <a:pt x="1985" y="4726"/>
                  </a:cubicBezTo>
                  <a:lnTo>
                    <a:pt x="3245" y="3466"/>
                  </a:lnTo>
                  <a:lnTo>
                    <a:pt x="4096" y="3466"/>
                  </a:lnTo>
                  <a:lnTo>
                    <a:pt x="4096" y="3813"/>
                  </a:lnTo>
                  <a:cubicBezTo>
                    <a:pt x="4096" y="4348"/>
                    <a:pt x="4568" y="4821"/>
                    <a:pt x="5136" y="4821"/>
                  </a:cubicBezTo>
                  <a:lnTo>
                    <a:pt x="7057" y="4821"/>
                  </a:lnTo>
                  <a:lnTo>
                    <a:pt x="7908" y="5672"/>
                  </a:lnTo>
                  <a:cubicBezTo>
                    <a:pt x="7341" y="5924"/>
                    <a:pt x="6868" y="6522"/>
                    <a:pt x="6868" y="7247"/>
                  </a:cubicBezTo>
                  <a:cubicBezTo>
                    <a:pt x="6868" y="7625"/>
                    <a:pt x="7026" y="8034"/>
                    <a:pt x="7278" y="8349"/>
                  </a:cubicBezTo>
                  <a:cubicBezTo>
                    <a:pt x="6648" y="8507"/>
                    <a:pt x="6144" y="8885"/>
                    <a:pt x="5829" y="9452"/>
                  </a:cubicBezTo>
                  <a:cubicBezTo>
                    <a:pt x="5514" y="8917"/>
                    <a:pt x="5010" y="8539"/>
                    <a:pt x="4411" y="8381"/>
                  </a:cubicBezTo>
                  <a:cubicBezTo>
                    <a:pt x="4663" y="8066"/>
                    <a:pt x="4821" y="7719"/>
                    <a:pt x="4821" y="7278"/>
                  </a:cubicBezTo>
                  <a:cubicBezTo>
                    <a:pt x="4821" y="6333"/>
                    <a:pt x="4064" y="5577"/>
                    <a:pt x="3119" y="5577"/>
                  </a:cubicBezTo>
                  <a:cubicBezTo>
                    <a:pt x="2174" y="5577"/>
                    <a:pt x="1418" y="6333"/>
                    <a:pt x="1418" y="7278"/>
                  </a:cubicBezTo>
                  <a:cubicBezTo>
                    <a:pt x="1418" y="7719"/>
                    <a:pt x="1576" y="8097"/>
                    <a:pt x="1828" y="8381"/>
                  </a:cubicBezTo>
                  <a:cubicBezTo>
                    <a:pt x="788" y="8665"/>
                    <a:pt x="32" y="9610"/>
                    <a:pt x="32" y="10712"/>
                  </a:cubicBezTo>
                  <a:lnTo>
                    <a:pt x="32" y="11374"/>
                  </a:lnTo>
                  <a:cubicBezTo>
                    <a:pt x="32" y="11563"/>
                    <a:pt x="189" y="11721"/>
                    <a:pt x="410" y="11721"/>
                  </a:cubicBezTo>
                  <a:lnTo>
                    <a:pt x="11374" y="11721"/>
                  </a:lnTo>
                  <a:cubicBezTo>
                    <a:pt x="11594" y="11721"/>
                    <a:pt x="11752" y="11563"/>
                    <a:pt x="11752" y="11374"/>
                  </a:cubicBezTo>
                  <a:lnTo>
                    <a:pt x="11752" y="10712"/>
                  </a:lnTo>
                  <a:cubicBezTo>
                    <a:pt x="11752" y="9610"/>
                    <a:pt x="10995" y="8665"/>
                    <a:pt x="9956" y="8381"/>
                  </a:cubicBezTo>
                  <a:cubicBezTo>
                    <a:pt x="10208" y="8066"/>
                    <a:pt x="10365" y="7719"/>
                    <a:pt x="10365" y="7278"/>
                  </a:cubicBezTo>
                  <a:cubicBezTo>
                    <a:pt x="10365" y="6459"/>
                    <a:pt x="9767" y="5735"/>
                    <a:pt x="8979" y="5577"/>
                  </a:cubicBezTo>
                  <a:lnTo>
                    <a:pt x="8979" y="4884"/>
                  </a:lnTo>
                  <a:lnTo>
                    <a:pt x="10649" y="4884"/>
                  </a:lnTo>
                  <a:lnTo>
                    <a:pt x="10649" y="4821"/>
                  </a:lnTo>
                  <a:cubicBezTo>
                    <a:pt x="11185" y="4821"/>
                    <a:pt x="11657" y="4348"/>
                    <a:pt x="11657" y="3813"/>
                  </a:cubicBezTo>
                  <a:lnTo>
                    <a:pt x="11657" y="2395"/>
                  </a:lnTo>
                  <a:cubicBezTo>
                    <a:pt x="11657" y="1828"/>
                    <a:pt x="11185" y="1355"/>
                    <a:pt x="10649" y="1355"/>
                  </a:cubicBezTo>
                  <a:lnTo>
                    <a:pt x="7530" y="1355"/>
                  </a:lnTo>
                  <a:lnTo>
                    <a:pt x="7530" y="1009"/>
                  </a:lnTo>
                  <a:cubicBezTo>
                    <a:pt x="7530" y="473"/>
                    <a:pt x="7057" y="1"/>
                    <a:pt x="649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B33606D-769A-460F-A771-9DD61B84A245}"/>
                </a:ext>
              </a:extLst>
            </p:cNvPr>
            <p:cNvSpPr txBox="1"/>
            <p:nvPr/>
          </p:nvSpPr>
          <p:spPr>
            <a:xfrm>
              <a:off x="7368333" y="2604293"/>
              <a:ext cx="3667477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 SI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498249-C314-43D3-A1C8-16AB741E18FC}"/>
              </a:ext>
            </a:extLst>
          </p:cNvPr>
          <p:cNvGrpSpPr/>
          <p:nvPr/>
        </p:nvGrpSpPr>
        <p:grpSpPr>
          <a:xfrm>
            <a:off x="1922461" y="249225"/>
            <a:ext cx="5168192" cy="1086235"/>
            <a:chOff x="531282" y="272374"/>
            <a:chExt cx="6890922" cy="1086235"/>
          </a:xfrm>
          <a:solidFill>
            <a:schemeClr val="accent1">
              <a:lumMod val="75000"/>
            </a:schemeClr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6890922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ẨN BỊ CHO GIÁO VIÊN VÀ HỌC SINH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6">
            <a:extLst>
              <a:ext uri="{FF2B5EF4-FFF2-40B4-BE49-F238E27FC236}">
                <a16:creationId xmlns:a16="http://schemas.microsoft.com/office/drawing/2014/main" id="{F727B12B-187C-4371-A176-2E7965649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B168F-57A1-4C7D-A5B3-06A52E3B27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94204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263901" y="19441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7806244"/>
              </p:ext>
            </p:extLst>
          </p:nvPr>
        </p:nvGraphicFramePr>
        <p:xfrm>
          <a:off x="1828800" y="139464"/>
          <a:ext cx="7962264" cy="44325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47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57952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 tốc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km/h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 gia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h)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ãng đường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km)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2531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úc  đi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47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ống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2531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úc về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347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ống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9710"/>
              </p:ext>
            </p:extLst>
          </p:nvPr>
        </p:nvGraphicFramePr>
        <p:xfrm>
          <a:off x="6678304" y="1142764"/>
          <a:ext cx="30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457002" progId="Equation.DSMT4">
                  <p:embed/>
                </p:oleObj>
              </mc:Choice>
              <mc:Fallback>
                <p:oleObj name="Equation" r:id="rId3" imgW="165028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304" y="1142764"/>
                        <a:ext cx="30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36866"/>
              </p:ext>
            </p:extLst>
          </p:nvPr>
        </p:nvGraphicFramePr>
        <p:xfrm>
          <a:off x="6670344" y="3789104"/>
          <a:ext cx="30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28" imgH="457002" progId="Equation.DSMT4">
                  <p:embed/>
                </p:oleObj>
              </mc:Choice>
              <mc:Fallback>
                <p:oleObj name="Equation" r:id="rId5" imgW="165028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4" y="3789104"/>
                        <a:ext cx="30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90382"/>
              </p:ext>
            </p:extLst>
          </p:nvPr>
        </p:nvGraphicFramePr>
        <p:xfrm>
          <a:off x="6670345" y="2882665"/>
          <a:ext cx="341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482181" progId="Equation.DSMT4">
                  <p:embed/>
                </p:oleObj>
              </mc:Choice>
              <mc:Fallback>
                <p:oleObj name="Equation" r:id="rId6" imgW="177646" imgH="48218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5" y="2882665"/>
                        <a:ext cx="341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0884"/>
              </p:ext>
            </p:extLst>
          </p:nvPr>
        </p:nvGraphicFramePr>
        <p:xfrm>
          <a:off x="6670345" y="2044465"/>
          <a:ext cx="341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482181" progId="Equation.DSMT4">
                  <p:embed/>
                </p:oleObj>
              </mc:Choice>
              <mc:Fallback>
                <p:oleObj name="Equation" r:id="rId8" imgW="177646" imgH="4821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5" y="2044465"/>
                        <a:ext cx="341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142864" y="1214439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42864" y="30480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42864" y="22098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42864" y="38862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495664" y="1214439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495664" y="218122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495664" y="30480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495664" y="3886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825487" y="5646974"/>
            <a:ext cx="5791200" cy="898560"/>
            <a:chOff x="0" y="1318"/>
            <a:chExt cx="5791200" cy="898560"/>
          </a:xfrm>
        </p:grpSpPr>
        <p:sp>
          <p:nvSpPr>
            <p:cNvPr id="19" name="Rounded Rectangle 18"/>
            <p:cNvSpPr/>
            <p:nvPr/>
          </p:nvSpPr>
          <p:spPr>
            <a:xfrm>
              <a:off x="0" y="1318"/>
              <a:ext cx="5791200" cy="89856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 txBox="1"/>
            <p:nvPr/>
          </p:nvSpPr>
          <p:spPr>
            <a:xfrm>
              <a:off x="43864" y="45182"/>
              <a:ext cx="5703472" cy="81083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9060" tIns="99060" rIns="99060" bIns="99060" numCol="1" spcCol="1270" anchor="ctr" anchorCtr="0">
              <a:noAutofit/>
            </a:bodyPr>
            <a:lstStyle/>
            <a:p>
              <a:pPr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àn thiện bảng phân tích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endParaRPr lang="vi-VN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375486" y="9875751"/>
            <a:ext cx="5791200" cy="898560"/>
            <a:chOff x="0" y="1318"/>
            <a:chExt cx="5791200" cy="898560"/>
          </a:xfrm>
        </p:grpSpPr>
        <p:sp>
          <p:nvSpPr>
            <p:cNvPr id="23" name="Rounded Rectangle 22"/>
            <p:cNvSpPr/>
            <p:nvPr/>
          </p:nvSpPr>
          <p:spPr>
            <a:xfrm>
              <a:off x="0" y="1318"/>
              <a:ext cx="5791200" cy="89856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6" name="Rounded Rectangle 4"/>
            <p:cNvSpPr txBox="1"/>
            <p:nvPr/>
          </p:nvSpPr>
          <p:spPr>
            <a:xfrm>
              <a:off x="43864" y="45182"/>
              <a:ext cx="5703472" cy="81083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9060" tIns="99060" rIns="99060" bIns="99060" numCol="1" spcCol="1270" anchor="ctr" anchorCtr="0">
              <a:noAutofit/>
            </a:bodyPr>
            <a:lstStyle/>
            <a:p>
              <a:pPr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dirty="0">
                  <a:latin typeface="+mj-lt"/>
                </a:rPr>
                <a:t>Làm bài cá nhân vào vở;</a:t>
              </a:r>
            </a:p>
          </p:txBody>
        </p:sp>
      </p:grpSp>
      <p:pic>
        <p:nvPicPr>
          <p:cNvPr id="37" name="Picture 10" descr="Digit 180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800" y="5715083"/>
            <a:ext cx="1461805" cy="80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object 11">
            <a:extLst>
              <a:ext uri="{FF2B5EF4-FFF2-40B4-BE49-F238E27FC236}">
                <a16:creationId xmlns:a16="http://schemas.microsoft.com/office/drawing/2014/main" id="{3E5EF19E-E38D-4624-A573-08A10CA3C172}"/>
              </a:ext>
            </a:extLst>
          </p:cNvPr>
          <p:cNvSpPr/>
          <p:nvPr/>
        </p:nvSpPr>
        <p:spPr>
          <a:xfrm>
            <a:off x="8166686" y="4776438"/>
            <a:ext cx="2034733" cy="18288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292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61615" y="1363914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33CC"/>
                </a:solidFill>
                <a:latin typeface="+mj-lt"/>
              </a:rPr>
              <a:t>Gọi vận tốc lên dốc là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400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, vận tốc xuống dốc là </a:t>
            </a:r>
            <a:r>
              <a:rPr lang="en-US" sz="2400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km/h),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điều kiện: </a:t>
            </a:r>
            <a:endParaRPr lang="en-US" sz="240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2823"/>
              </p:ext>
            </p:extLst>
          </p:nvPr>
        </p:nvGraphicFramePr>
        <p:xfrm>
          <a:off x="9740616" y="1447802"/>
          <a:ext cx="908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DSMT4">
                  <p:embed/>
                </p:oleObj>
              </mc:Choice>
              <mc:Fallback>
                <p:oleObj name="Equation" r:id="rId2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40616" y="1447802"/>
                        <a:ext cx="908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759973"/>
            <a:ext cx="4735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ổi 40 phút =    (h); 41 phút =      (h)</a:t>
            </a:r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39654"/>
              </p:ext>
            </p:extLst>
          </p:nvPr>
        </p:nvGraphicFramePr>
        <p:xfrm>
          <a:off x="3442790" y="596602"/>
          <a:ext cx="2936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57200" progId="Equation.DSMT4">
                  <p:embed/>
                </p:oleObj>
              </mc:Choice>
              <mc:Fallback>
                <p:oleObj name="Equation" r:id="rId4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90" y="596602"/>
                        <a:ext cx="29368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17947"/>
              </p:ext>
            </p:extLst>
          </p:nvPr>
        </p:nvGraphicFramePr>
        <p:xfrm>
          <a:off x="5473206" y="595013"/>
          <a:ext cx="428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457200" progId="Equation.DSMT4">
                  <p:embed/>
                </p:oleObj>
              </mc:Choice>
              <mc:Fallback>
                <p:oleObj name="Equation" r:id="rId6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3206" y="595013"/>
                        <a:ext cx="4286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76400" y="1828803"/>
            <a:ext cx="6934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33CC"/>
                </a:solidFill>
                <a:latin typeface="+mj-lt"/>
              </a:rPr>
              <a:t>+ Khi đi từ A đến B:</a:t>
            </a: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lên dốc là: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 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endParaRPr lang="vi-VN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xuống dốc là: 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 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endParaRPr lang="vi-VN" sz="2400">
              <a:solidFill>
                <a:srgbClr val="0033CC"/>
              </a:solidFill>
              <a:latin typeface="+mj-lt"/>
            </a:endParaRPr>
          </a:p>
          <a:p>
            <a:r>
              <a:rPr lang="vi-VN" sz="2400">
                <a:solidFill>
                  <a:srgbClr val="0033CC"/>
                </a:solidFill>
                <a:latin typeface="+mj-lt"/>
              </a:rPr>
              <a:t>Ta có PT:  		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>
              <a:solidFill>
                <a:srgbClr val="0033CC"/>
              </a:solidFill>
              <a:latin typeface="+mj-lt"/>
            </a:endParaRPr>
          </a:p>
          <a:p>
            <a:r>
              <a:rPr lang="vi-VN" sz="2400">
                <a:solidFill>
                  <a:srgbClr val="0033CC"/>
                </a:solidFill>
                <a:latin typeface="+mj-lt"/>
              </a:rPr>
              <a:t>+ Khi đi từ B về A:</a:t>
            </a: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lên dốc là: 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endParaRPr lang="vi-VN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xuống dốc là: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endParaRPr lang="vi-VN" sz="2400">
              <a:solidFill>
                <a:srgbClr val="0033CC"/>
              </a:solidFill>
              <a:latin typeface="+mj-lt"/>
            </a:endParaRPr>
          </a:p>
          <a:p>
            <a:r>
              <a:rPr lang="vi-VN" sz="2400">
                <a:solidFill>
                  <a:srgbClr val="0033CC"/>
                </a:solidFill>
                <a:latin typeface="+mj-lt"/>
              </a:rPr>
              <a:t>Ta có PT:  	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	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vi-VN" sz="240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3376"/>
              </p:ext>
            </p:extLst>
          </p:nvPr>
        </p:nvGraphicFramePr>
        <p:xfrm>
          <a:off x="4630741" y="2057400"/>
          <a:ext cx="276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457200" progId="Equation.DSMT4">
                  <p:embed/>
                </p:oleObj>
              </mc:Choice>
              <mc:Fallback>
                <p:oleObj name="Equation" r:id="rId8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0741" y="2057400"/>
                        <a:ext cx="276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33227"/>
              </p:ext>
            </p:extLst>
          </p:nvPr>
        </p:nvGraphicFramePr>
        <p:xfrm>
          <a:off x="5030791" y="2767014"/>
          <a:ext cx="3000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91" y="2767014"/>
                        <a:ext cx="30003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87743"/>
              </p:ext>
            </p:extLst>
          </p:nvPr>
        </p:nvGraphicFramePr>
        <p:xfrm>
          <a:off x="2963863" y="3508375"/>
          <a:ext cx="131445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82400" progId="Equation.DSMT4">
                  <p:embed/>
                </p:oleObj>
              </mc:Choice>
              <mc:Fallback>
                <p:oleObj name="Equation" r:id="rId12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3863" y="3508375"/>
                        <a:ext cx="1314450" cy="83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06492"/>
              </p:ext>
            </p:extLst>
          </p:nvPr>
        </p:nvGraphicFramePr>
        <p:xfrm>
          <a:off x="4646613" y="4572002"/>
          <a:ext cx="298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57200" progId="Equation.DSMT4">
                  <p:embed/>
                </p:oleObj>
              </mc:Choice>
              <mc:Fallback>
                <p:oleObj name="Equation" r:id="rId14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6613" y="4572002"/>
                        <a:ext cx="2984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73134"/>
              </p:ext>
            </p:extLst>
          </p:nvPr>
        </p:nvGraphicFramePr>
        <p:xfrm>
          <a:off x="5010153" y="5313363"/>
          <a:ext cx="322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482400" progId="Equation.DSMT4">
                  <p:embed/>
                </p:oleObj>
              </mc:Choice>
              <mc:Fallback>
                <p:oleObj name="Equation" r:id="rId16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0153" y="5313363"/>
                        <a:ext cx="322263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28381"/>
              </p:ext>
            </p:extLst>
          </p:nvPr>
        </p:nvGraphicFramePr>
        <p:xfrm>
          <a:off x="3022603" y="6067426"/>
          <a:ext cx="13938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482400" progId="Equation.DSMT4">
                  <p:embed/>
                </p:oleObj>
              </mc:Choice>
              <mc:Fallback>
                <p:oleObj name="Equation" r:id="rId18" imgW="85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2603" y="6067426"/>
                        <a:ext cx="13938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24400" y="93346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>
                <a:solidFill>
                  <a:srgbClr val="0033CC"/>
                </a:solidFill>
              </a:rPr>
              <a:t>Bài là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298223" y="2543474"/>
            <a:ext cx="1715741" cy="2069505"/>
            <a:chOff x="0" y="1318"/>
            <a:chExt cx="5791200" cy="898560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grpSpPr>
        <p:sp>
          <p:nvSpPr>
            <p:cNvPr id="16" name="Rounded Rectangle 15"/>
            <p:cNvSpPr/>
            <p:nvPr/>
          </p:nvSpPr>
          <p:spPr>
            <a:xfrm>
              <a:off x="0" y="1318"/>
              <a:ext cx="5791200" cy="89856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Rounded Rectangle 4"/>
            <p:cNvSpPr txBox="1"/>
            <p:nvPr/>
          </p:nvSpPr>
          <p:spPr>
            <a:xfrm>
              <a:off x="43864" y="45182"/>
              <a:ext cx="5703472" cy="81083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9060" tIns="99060" rIns="99060" bIns="99060" numCol="1" spcCol="1270" anchor="ctr" anchorCtr="0">
              <a:noAutofit/>
            </a:bodyPr>
            <a:lstStyle/>
            <a:p>
              <a:pPr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dirty="0">
                  <a:latin typeface="+mj-lt"/>
                </a:rPr>
                <a:t>Làm bài vào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vi-VN" sz="2600" dirty="0">
                  <a:latin typeface="+mj-lt"/>
                </a:rPr>
                <a:t> rồi chấm chéo với bạ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6043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1619" y="762002"/>
            <a:ext cx="3074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ừ (1) và (2) ta có hpt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3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21503"/>
              </p:ext>
            </p:extLst>
          </p:nvPr>
        </p:nvGraphicFramePr>
        <p:xfrm>
          <a:off x="4713291" y="114301"/>
          <a:ext cx="16986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1028520" progId="Equation.DSMT4">
                  <p:embed/>
                </p:oleObj>
              </mc:Choice>
              <mc:Fallback>
                <p:oleObj name="Equation" r:id="rId2" imgW="9396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91" y="114301"/>
                        <a:ext cx="1698625" cy="186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41616" y="2286000"/>
            <a:ext cx="85215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ặt  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			</a:t>
            </a:r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đk:  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HPT trên trở thành:</a:t>
            </a:r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3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33CC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9386"/>
              </p:ext>
            </p:extLst>
          </p:nvPr>
        </p:nvGraphicFramePr>
        <p:xfrm>
          <a:off x="2436223" y="1981200"/>
          <a:ext cx="914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002960" progId="Equation.DSMT4">
                  <p:embed/>
                </p:oleObj>
              </mc:Choice>
              <mc:Fallback>
                <p:oleObj name="Equation" r:id="rId4" imgW="5205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223" y="1981200"/>
                        <a:ext cx="914400" cy="177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40674"/>
              </p:ext>
            </p:extLst>
          </p:nvPr>
        </p:nvGraphicFramePr>
        <p:xfrm>
          <a:off x="6077803" y="2742442"/>
          <a:ext cx="110109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7803" y="2742442"/>
                        <a:ext cx="110109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46329"/>
              </p:ext>
            </p:extLst>
          </p:nvPr>
        </p:nvGraphicFramePr>
        <p:xfrm>
          <a:off x="4364038" y="3290889"/>
          <a:ext cx="3840162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1968480" progId="Equation.DSMT4">
                  <p:embed/>
                </p:oleObj>
              </mc:Choice>
              <mc:Fallback>
                <p:oleObj name="Equation" r:id="rId8" imgW="243828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4038" y="3290889"/>
                        <a:ext cx="3840162" cy="310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141868" y="5329536"/>
            <a:ext cx="2736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(thỏa mãn điều kiện)</a:t>
            </a:r>
            <a:endParaRPr lang="en-US" sz="24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47800" y="6320138"/>
            <a:ext cx="101050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2 (km/h)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5 (km/h)</a:t>
            </a:r>
          </a:p>
        </p:txBody>
      </p:sp>
    </p:spTree>
    <p:extLst>
      <p:ext uri="{BB962C8B-B14F-4D97-AF65-F5344CB8AC3E}">
        <p14:creationId xmlns:p14="http://schemas.microsoft.com/office/powerpoint/2010/main" val="372089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2297349" y="1837016"/>
            <a:ext cx="7597302" cy="3649383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62B9AE6-A840-4054-BAEE-92DB1D2EA824}"/>
              </a:ext>
            </a:extLst>
          </p:cNvPr>
          <p:cNvGrpSpPr/>
          <p:nvPr/>
        </p:nvGrpSpPr>
        <p:grpSpPr>
          <a:xfrm>
            <a:off x="2460812" y="2134277"/>
            <a:ext cx="4170582" cy="461665"/>
            <a:chOff x="1096241" y="2629932"/>
            <a:chExt cx="5560777" cy="46166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A9DC590-19C6-4EDA-AE6C-9A6BD2D0ED59}"/>
                </a:ext>
              </a:extLst>
            </p:cNvPr>
            <p:cNvSpPr txBox="1"/>
            <p:nvPr/>
          </p:nvSpPr>
          <p:spPr>
            <a:xfrm>
              <a:off x="1432937" y="2629932"/>
              <a:ext cx="52240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̀nh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6" name="图片 16">
              <a:extLst>
                <a:ext uri="{FF2B5EF4-FFF2-40B4-BE49-F238E27FC236}">
                  <a16:creationId xmlns:a16="http://schemas.microsoft.com/office/drawing/2014/main" id="{38C63A80-F550-4CD2-A3A9-F34BFEF3B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2657494"/>
              <a:ext cx="352411" cy="372548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2C8659C-48E7-4058-80AC-1E391C29FFAA}"/>
              </a:ext>
            </a:extLst>
          </p:cNvPr>
          <p:cNvGrpSpPr/>
          <p:nvPr/>
        </p:nvGrpSpPr>
        <p:grpSpPr>
          <a:xfrm>
            <a:off x="2460812" y="2743202"/>
            <a:ext cx="7749988" cy="461665"/>
            <a:chOff x="1096241" y="3155904"/>
            <a:chExt cx="9964585" cy="46166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0EE7560-1AFB-4D82-A4DB-20E317842208}"/>
                </a:ext>
              </a:extLst>
            </p:cNvPr>
            <p:cNvSpPr txBox="1"/>
            <p:nvPr/>
          </p:nvSpPr>
          <p:spPr>
            <a:xfrm>
              <a:off x="1432936" y="3155904"/>
              <a:ext cx="96278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̀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ồm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9" name="图片 16">
              <a:extLst>
                <a:ext uri="{FF2B5EF4-FFF2-40B4-BE49-F238E27FC236}">
                  <a16:creationId xmlns:a16="http://schemas.microsoft.com/office/drawing/2014/main" id="{9863F453-6CCF-4844-9676-BB975968CAC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178472"/>
              <a:ext cx="352411" cy="372548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63C45AC-0273-44C1-9913-4EF3C3A7B9EB}"/>
              </a:ext>
            </a:extLst>
          </p:cNvPr>
          <p:cNvGrpSpPr/>
          <p:nvPr/>
        </p:nvGrpSpPr>
        <p:grpSpPr>
          <a:xfrm>
            <a:off x="2460815" y="3352804"/>
            <a:ext cx="7270379" cy="1532727"/>
            <a:chOff x="1096241" y="3352799"/>
            <a:chExt cx="9693838" cy="153272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B87DFD-6A0A-4C27-BA97-FB2DC36317D5}"/>
                </a:ext>
              </a:extLst>
            </p:cNvPr>
            <p:cNvSpPr txBox="1"/>
            <p:nvPr/>
          </p:nvSpPr>
          <p:spPr>
            <a:xfrm>
              <a:off x="1401924" y="3352799"/>
              <a:ext cx="9388155" cy="1532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ờ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̃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à 1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ẽ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úng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̣c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ư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12" name="图片 16">
              <a:extLst>
                <a:ext uri="{FF2B5EF4-FFF2-40B4-BE49-F238E27FC236}">
                  <a16:creationId xmlns:a16="http://schemas.microsoft.com/office/drawing/2014/main" id="{24990257-7E5E-495A-A834-F44698163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352799"/>
              <a:ext cx="352411" cy="372548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0D85D13-F485-4477-83D4-4B467FB8DB0A}"/>
              </a:ext>
            </a:extLst>
          </p:cNvPr>
          <p:cNvGrpSpPr/>
          <p:nvPr/>
        </p:nvGrpSpPr>
        <p:grpSpPr>
          <a:xfrm>
            <a:off x="2460814" y="4775627"/>
            <a:ext cx="6355475" cy="543728"/>
            <a:chOff x="1096241" y="4775627"/>
            <a:chExt cx="8473974" cy="54372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F42FCE1-5F01-49FD-978B-4B7806E3E5A6}"/>
                </a:ext>
              </a:extLst>
            </p:cNvPr>
            <p:cNvSpPr txBox="1"/>
            <p:nvPr/>
          </p:nvSpPr>
          <p:spPr>
            <a:xfrm>
              <a:off x="1432937" y="4857690"/>
              <a:ext cx="8137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nh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ắng</a:t>
              </a:r>
              <a:endPara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6">
              <a:extLst>
                <a:ext uri="{FF2B5EF4-FFF2-40B4-BE49-F238E27FC236}">
                  <a16:creationId xmlns:a16="http://schemas.microsoft.com/office/drawing/2014/main" id="{9F98D796-5025-42FA-82F9-88F04A56E09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4775627"/>
              <a:ext cx="352411" cy="372548"/>
            </a:xfrm>
            <a:prstGeom prst="rect">
              <a:avLst/>
            </a:prstGeom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02F48EC-1786-48DA-9F8D-1EB9A5F24902}"/>
              </a:ext>
            </a:extLst>
          </p:cNvPr>
          <p:cNvSpPr txBox="1"/>
          <p:nvPr/>
        </p:nvSpPr>
        <p:spPr>
          <a:xfrm>
            <a:off x="4689838" y="923818"/>
            <a:ext cx="21499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ật</a:t>
            </a:r>
            <a:r>
              <a:rPr lang="en-US" sz="4000" dirty="0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dirty="0">
              <a:solidFill>
                <a:srgbClr val="D22D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47830" y="62174"/>
            <a:ext cx="1027737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I LÊN CAO HƠN</a:t>
            </a:r>
          </a:p>
        </p:txBody>
      </p:sp>
      <p:pic>
        <p:nvPicPr>
          <p:cNvPr id="18" name="图片 1">
            <a:extLst>
              <a:ext uri="{FF2B5EF4-FFF2-40B4-BE49-F238E27FC236}">
                <a16:creationId xmlns:a16="http://schemas.microsoft.com/office/drawing/2014/main" id="{6F0B176B-A228-4857-A7B3-2222803DB1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703" y="5486400"/>
            <a:ext cx="3795241" cy="1365001"/>
          </a:xfrm>
          <a:prstGeom prst="rect">
            <a:avLst/>
          </a:prstGeom>
        </p:spPr>
      </p:pic>
      <p:pic>
        <p:nvPicPr>
          <p:cNvPr id="19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385" y="503075"/>
            <a:ext cx="1110854" cy="887379"/>
          </a:xfrm>
          <a:prstGeom prst="rect">
            <a:avLst/>
          </a:prstGeom>
        </p:spPr>
      </p:pic>
      <p:pic>
        <p:nvPicPr>
          <p:cNvPr id="20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191319" y="273551"/>
            <a:ext cx="1358713" cy="1545504"/>
          </a:xfrm>
          <a:prstGeom prst="rect">
            <a:avLst/>
          </a:prstGeom>
        </p:spPr>
      </p:pic>
      <p:pic>
        <p:nvPicPr>
          <p:cNvPr id="21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040" y="566900"/>
            <a:ext cx="816876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8437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240" y="-38414"/>
            <a:ext cx="829447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000" y="4647679"/>
            <a:ext cx="2756055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924" y="3959625"/>
            <a:ext cx="984298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53" y="4187023"/>
            <a:ext cx="81374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7949" y="3934977"/>
            <a:ext cx="1550194" cy="1314451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028700" y="663274"/>
            <a:ext cx="779318" cy="614779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623" y="970666"/>
            <a:ext cx="2717511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158" y="-8078"/>
            <a:ext cx="1485900" cy="1733551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11092" y="1641094"/>
            <a:ext cx="779318" cy="614779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473023" y="4796686"/>
            <a:ext cx="1438134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441" y="2271897"/>
            <a:ext cx="1183344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319" y="3178493"/>
            <a:ext cx="1285544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821" y="4050147"/>
            <a:ext cx="1512818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234" y="4855450"/>
            <a:ext cx="1737425" cy="845983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582" y="5756157"/>
            <a:ext cx="1849220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050" y="4929245"/>
            <a:ext cx="1518770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381" y="2317618"/>
            <a:ext cx="1011908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531" y="3205767"/>
            <a:ext cx="1117550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435" y="4050150"/>
            <a:ext cx="1392186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497" y="5885984"/>
            <a:ext cx="1664270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875" y="4277348"/>
            <a:ext cx="1293560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607232" y="3240185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926" y="4921565"/>
            <a:ext cx="980675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607232" y="253835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607232" y="1825563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607232" y="111276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607232" y="399974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2" action="ppaction://hlinksldjump"/>
          </p:cNvPr>
          <p:cNvSpPr/>
          <p:nvPr/>
        </p:nvSpPr>
        <p:spPr>
          <a:xfrm>
            <a:off x="10095377" y="3240185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3" action="ppaction://hlinksldjump"/>
          </p:cNvPr>
          <p:cNvSpPr/>
          <p:nvPr/>
        </p:nvSpPr>
        <p:spPr>
          <a:xfrm>
            <a:off x="10095377" y="253835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4" action="ppaction://hlinksldjump"/>
          </p:cNvPr>
          <p:cNvSpPr/>
          <p:nvPr/>
        </p:nvSpPr>
        <p:spPr>
          <a:xfrm>
            <a:off x="10095377" y="1825563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5" action="ppaction://hlinksldjump"/>
          </p:cNvPr>
          <p:cNvSpPr/>
          <p:nvPr/>
        </p:nvSpPr>
        <p:spPr>
          <a:xfrm>
            <a:off x="10095377" y="111276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6" action="ppaction://hlinksldjump"/>
          </p:cNvPr>
          <p:cNvSpPr/>
          <p:nvPr/>
        </p:nvSpPr>
        <p:spPr>
          <a:xfrm>
            <a:off x="10095377" y="399974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585759" y="103259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</a:p>
        </p:txBody>
      </p:sp>
      <p:sp>
        <p:nvSpPr>
          <p:cNvPr id="83" name="Rectangle 82"/>
          <p:cNvSpPr/>
          <p:nvPr/>
        </p:nvSpPr>
        <p:spPr>
          <a:xfrm>
            <a:off x="6347266" y="103259"/>
            <a:ext cx="425013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3200912" y="1085760"/>
            <a:ext cx="695528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8461866" y="1054964"/>
            <a:ext cx="688275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7"/>
          <a:stretch>
            <a:fillRect/>
          </a:stretch>
        </p:blipFill>
        <p:spPr>
          <a:xfrm>
            <a:off x="12311091" y="186613"/>
            <a:ext cx="4572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75457" y="2302672"/>
            <a:ext cx="7841093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Right Arrow 2">
            <a:hlinkClick r:id="rId38" action="ppaction://hlinksldjump"/>
          </p:cNvPr>
          <p:cNvSpPr/>
          <p:nvPr/>
        </p:nvSpPr>
        <p:spPr>
          <a:xfrm>
            <a:off x="7696200" y="6213144"/>
            <a:ext cx="914400" cy="6384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68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1083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7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6" fill="hold">
                      <p:stCondLst>
                        <p:cond delay="0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09803" y="1436041"/>
            <a:ext cx="7696199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 phương trình                        có 1 nghiệm là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 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5475" y="4847325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81423"/>
              </p:ext>
            </p:extLst>
          </p:nvPr>
        </p:nvGraphicFramePr>
        <p:xfrm>
          <a:off x="4979991" y="4403727"/>
          <a:ext cx="1925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991" y="4403727"/>
                        <a:ext cx="19256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7941"/>
              </p:ext>
            </p:extLst>
          </p:nvPr>
        </p:nvGraphicFramePr>
        <p:xfrm>
          <a:off x="5102228" y="1682750"/>
          <a:ext cx="1984375" cy="1136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545760" progId="Equation.DSMT4">
                  <p:embed/>
                </p:oleObj>
              </mc:Choice>
              <mc:Fallback>
                <p:oleObj name="Equation" r:id="rId7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2228" y="1682750"/>
                        <a:ext cx="1984375" cy="1136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61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7220" y="1524001"/>
            <a:ext cx="8738380" cy="1752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6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3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87128"/>
              </p:ext>
            </p:extLst>
          </p:nvPr>
        </p:nvGraphicFramePr>
        <p:xfrm>
          <a:off x="4609014" y="1577718"/>
          <a:ext cx="1410789" cy="161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888840" progId="Equation.DSMT4">
                  <p:embed/>
                </p:oleObj>
              </mc:Choice>
              <mc:Fallback>
                <p:oleObj name="Equation" r:id="rId5" imgW="774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9014" y="1577718"/>
                        <a:ext cx="1410789" cy="161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12825"/>
              </p:ext>
            </p:extLst>
          </p:nvPr>
        </p:nvGraphicFramePr>
        <p:xfrm>
          <a:off x="7657478" y="2167328"/>
          <a:ext cx="724525" cy="49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7478" y="2167328"/>
                        <a:ext cx="724525" cy="49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69095"/>
              </p:ext>
            </p:extLst>
          </p:nvPr>
        </p:nvGraphicFramePr>
        <p:xfrm>
          <a:off x="9257678" y="2293310"/>
          <a:ext cx="724525" cy="32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7678" y="2293310"/>
                        <a:ext cx="724525" cy="32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5000" y="1283642"/>
            <a:ext cx="8839200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1569" y="4046539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26290"/>
              </p:ext>
            </p:extLst>
          </p:nvPr>
        </p:nvGraphicFramePr>
        <p:xfrm>
          <a:off x="4419601" y="1600201"/>
          <a:ext cx="21685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57200" progId="Equation.DSMT4">
                  <p:embed/>
                </p:oleObj>
              </mc:Choice>
              <mc:Fallback>
                <p:oleObj name="Equation" r:id="rId5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1" y="1600201"/>
                        <a:ext cx="21685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3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1" y="1371602"/>
            <a:ext cx="8052196" cy="162653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2x + 3y = 5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(1; -1);       B. (2; -3);        C. (-1 ; 1)          D. (-2; 3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00400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>
                <a:latin typeface="Times New Roman" pitchFamily="18" charset="0"/>
                <a:cs typeface="Times New Roman" pitchFamily="18" charset="0"/>
              </a:rPr>
              <a:t>D. (-2; 3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77042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88406" y="1447800"/>
            <a:ext cx="7215188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Một hình chữ nhật có chiều dài hơn chiều rộng 2m và chu vi của chúng là 48m.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ính d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iện tích hình chữ nhật là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1569" y="4011590"/>
            <a:ext cx="5588864" cy="101761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3 cm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98124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0">
            <a:extLst>
              <a:ext uri="{FF2B5EF4-FFF2-40B4-BE49-F238E27FC236}">
                <a16:creationId xmlns:a16="http://schemas.microsoft.com/office/drawing/2014/main" id="{A82245B9-6605-453D-84D9-3087D988A2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2FD845-6C90-405D-9BB1-54A1E5A3D13B}"/>
              </a:ext>
            </a:extLst>
          </p:cNvPr>
          <p:cNvSpPr/>
          <p:nvPr/>
        </p:nvSpPr>
        <p:spPr>
          <a:xfrm>
            <a:off x="1524000" y="4815194"/>
            <a:ext cx="9144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913A4E7-01A4-4189-BF42-FF3AAE2B7EBB}"/>
              </a:ext>
            </a:extLst>
          </p:cNvPr>
          <p:cNvGrpSpPr/>
          <p:nvPr/>
        </p:nvGrpSpPr>
        <p:grpSpPr>
          <a:xfrm>
            <a:off x="1828800" y="272377"/>
            <a:ext cx="3640138" cy="1086235"/>
            <a:chOff x="531282" y="272374"/>
            <a:chExt cx="3622429" cy="1086235"/>
          </a:xfrm>
          <a:solidFill>
            <a:schemeClr val="accent1">
              <a:lumMod val="75000"/>
            </a:schemeClr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362242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́ HIỆU HOẠT ĐỘNG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4734130" y="2258245"/>
            <a:ext cx="2723926" cy="3269645"/>
            <a:chOff x="4280173" y="2258242"/>
            <a:chExt cx="3631901" cy="3269645"/>
          </a:xfrm>
        </p:grpSpPr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F5235E8A-D346-4872-8C7E-6CB1437FE6B5}"/>
                </a:ext>
              </a:extLst>
            </p:cNvPr>
            <p:cNvSpPr/>
            <p:nvPr/>
          </p:nvSpPr>
          <p:spPr>
            <a:xfrm>
              <a:off x="4280173" y="2258242"/>
              <a:ext cx="3631901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óm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1922462" y="2258244"/>
            <a:ext cx="2723926" cy="3238641"/>
            <a:chOff x="324135" y="2258242"/>
            <a:chExt cx="3631901" cy="3238641"/>
          </a:xfrm>
        </p:grpSpPr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324135" y="2258242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̣p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i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7701160" y="2258242"/>
            <a:ext cx="2723741" cy="3279820"/>
            <a:chOff x="8236210" y="2258241"/>
            <a:chExt cx="3631654" cy="3279820"/>
          </a:xfrm>
        </p:grpSpPr>
        <p:sp>
          <p:nvSpPr>
            <p:cNvPr id="27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350;p21">
              <a:extLst>
                <a:ext uri="{FF2B5EF4-FFF2-40B4-BE49-F238E27FC236}">
                  <a16:creationId xmlns:a16="http://schemas.microsoft.com/office/drawing/2014/main" id="{30ACDCF7-E004-408E-B38C-C88315CE4F7A}"/>
                </a:ext>
              </a:extLst>
            </p:cNvPr>
            <p:cNvSpPr/>
            <p:nvPr/>
          </p:nvSpPr>
          <p:spPr>
            <a:xfrm>
              <a:off x="8236210" y="2258241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á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6">
            <a:extLst>
              <a:ext uri="{FF2B5EF4-FFF2-40B4-BE49-F238E27FC236}">
                <a16:creationId xmlns:a16="http://schemas.microsoft.com/office/drawing/2014/main" id="{B4C95D0C-1122-49DC-B68A-D0B1FB014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7" name="图片 23">
            <a:extLst>
              <a:ext uri="{FF2B5EF4-FFF2-40B4-BE49-F238E27FC236}">
                <a16:creationId xmlns:a16="http://schemas.microsoft.com/office/drawing/2014/main" id="{B3AA7049-58B5-4FD1-B8CF-2244C0EF25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9852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88406" y="1600202"/>
            <a:ext cx="7215188" cy="12192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l-PL" sz="2400">
                <a:latin typeface="Times New Roman" pitchFamily="18" charset="0"/>
                <a:cs typeface="Times New Roman" pitchFamily="18" charset="0"/>
              </a:rPr>
              <a:t>Giải hệ phương trìn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pl-PL" sz="2400">
                <a:latin typeface="Times New Roman" pitchFamily="18" charset="0"/>
                <a:cs typeface="Times New Roman" pitchFamily="18" charset="0"/>
              </a:rPr>
              <a:t>  được nghiệm là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8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3920"/>
              </p:ext>
            </p:extLst>
          </p:nvPr>
        </p:nvGraphicFramePr>
        <p:xfrm>
          <a:off x="5486400" y="1772785"/>
          <a:ext cx="1676400" cy="97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72785"/>
                        <a:ext cx="1676400" cy="970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84021"/>
              </p:ext>
            </p:extLst>
          </p:nvPr>
        </p:nvGraphicFramePr>
        <p:xfrm>
          <a:off x="5529264" y="4191001"/>
          <a:ext cx="947736" cy="96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457200" progId="Equation.DSMT4">
                  <p:embed/>
                </p:oleObj>
              </mc:Choice>
              <mc:Fallback>
                <p:oleObj name="Equation" r:id="rId7" imgW="4442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4191001"/>
                        <a:ext cx="947736" cy="96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93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2" y="1283642"/>
            <a:ext cx="8052197" cy="14595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Cặp số nào dưới đây là nghiệm của phương trình 2x – 3y = 9 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A. (-3 ; 1)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B. (3 ; 1);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C. (3 ; -1) ;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D. (-3 ; -1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defRPr/>
            </a:pP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191001"/>
            <a:ext cx="5588864" cy="106589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l-PL" sz="2800">
                <a:latin typeface="Times New Roman" pitchFamily="18" charset="0"/>
                <a:cs typeface="Times New Roman" pitchFamily="18" charset="0"/>
              </a:rPr>
              <a:t>C. (3 ; -1)</a:t>
            </a:r>
            <a:endParaRPr lang="vi-VN" sz="2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88313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0" y="1371603"/>
            <a:ext cx="7924800" cy="137159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Hệ phương trình                          có số nghiệm là bao nhiêu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1569" y="4191001"/>
            <a:ext cx="5588864" cy="106589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Vô số nghiệm</a:t>
            </a:r>
            <a:endParaRPr lang="vi-VN" sz="24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13664"/>
              </p:ext>
            </p:extLst>
          </p:nvPr>
        </p:nvGraphicFramePr>
        <p:xfrm>
          <a:off x="4495800" y="1537650"/>
          <a:ext cx="1864054" cy="11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533160" progId="Equation.DSMT4">
                  <p:embed/>
                </p:oleObj>
              </mc:Choice>
              <mc:Fallback>
                <p:oleObj name="Equation" r:id="rId5" imgW="9903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37650"/>
                        <a:ext cx="1864054" cy="112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1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0" y="1283642"/>
            <a:ext cx="7848600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>
                <a:latin typeface="Times New Roman" pitchFamily="18" charset="0"/>
                <a:cs typeface="Times New Roman" pitchFamily="18" charset="0"/>
              </a:rPr>
              <a:t>Đường thẳng 2x + y = 3 đi qua điểm nào trong các điểm sau đây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>
                <a:latin typeface="Times New Roman" pitchFamily="18" charset="0"/>
                <a:cs typeface="Times New Roman" pitchFamily="18" charset="0"/>
              </a:rPr>
              <a:t>A. (1; -1);       B. (2; -1);        C. (-1 ; 1)          D. (-2; 3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011590"/>
            <a:ext cx="5588864" cy="101761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fr-FR" sz="2800">
                <a:latin typeface="Times New Roman" pitchFamily="18" charset="0"/>
                <a:cs typeface="Times New Roman" pitchFamily="18" charset="0"/>
              </a:rPr>
              <a:t>B. (2; -1) </a:t>
            </a:r>
            <a:endParaRPr lang="vi-VN" sz="2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971508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09800" y="1283642"/>
            <a:ext cx="7772400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Số tiền mua 7 cân cam và 7 cân lê hết 112 000 đồng . Số tiền mua 3 cân cam và 2 cân lê hế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41 000 đồng . Hỏi giá mỗi cân cam và mỗi cân lê là bao nhiêu đồng 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283372" y="4038600"/>
            <a:ext cx="5588864" cy="990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iá tiền mỗi cân cam là 9000 nghìn đồng,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iá tiền mỗi cân lê là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7000 nghìn đồng</a:t>
            </a: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49527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274639"/>
            <a:ext cx="7772400" cy="114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RÚT RA ĐƯỢC KINH NGHIỆM GÌ SAU TRÒ CHƠI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4066" y="1600202"/>
            <a:ext cx="6536734" cy="2437205"/>
          </a:xfrm>
        </p:spPr>
        <p:txBody>
          <a:bodyPr>
            <a:normAutofit/>
          </a:bodyPr>
          <a:lstStyle/>
          <a:p>
            <a:pPr lvl="0"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78CB2416-3C61-440B-BBCD-F8E4F17F35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74640"/>
            <a:ext cx="2073866" cy="3762767"/>
          </a:xfrm>
          <a:prstGeom prst="rect">
            <a:avLst/>
          </a:prstGeom>
        </p:spPr>
      </p:pic>
      <p:pic>
        <p:nvPicPr>
          <p:cNvPr id="5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317" y="3810000"/>
            <a:ext cx="6292232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22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0E1DFA2B-D0D8-4FF4-A4B9-C04F6D0878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837140"/>
            <a:ext cx="1110854" cy="887379"/>
          </a:xfrm>
          <a:prstGeom prst="rect">
            <a:avLst/>
          </a:prstGeom>
        </p:spPr>
      </p:pic>
      <p:pic>
        <p:nvPicPr>
          <p:cNvPr id="28" name="图片 23">
            <a:extLst>
              <a:ext uri="{FF2B5EF4-FFF2-40B4-BE49-F238E27FC236}">
                <a16:creationId xmlns:a16="http://schemas.microsoft.com/office/drawing/2014/main" id="{7C99071B-19B1-4162-97F3-5270C86BFC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18" name="Google Shape;350;p21">
            <a:extLst>
              <a:ext uri="{FF2B5EF4-FFF2-40B4-BE49-F238E27FC236}">
                <a16:creationId xmlns:a16="http://schemas.microsoft.com/office/drawing/2014/main" id="{78BF773B-165A-4F5C-BCEA-8C10A9E99FA6}"/>
              </a:ext>
            </a:extLst>
          </p:cNvPr>
          <p:cNvSpPr/>
          <p:nvPr/>
        </p:nvSpPr>
        <p:spPr>
          <a:xfrm>
            <a:off x="1524000" y="353534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CBBE7CE-BE4D-4625-9418-A3FD83CBA926}"/>
              </a:ext>
            </a:extLst>
          </p:cNvPr>
          <p:cNvGrpSpPr/>
          <p:nvPr/>
        </p:nvGrpSpPr>
        <p:grpSpPr>
          <a:xfrm>
            <a:off x="1867870" y="76202"/>
            <a:ext cx="4021139" cy="1086235"/>
            <a:chOff x="531281" y="272374"/>
            <a:chExt cx="4106379" cy="1086235"/>
          </a:xfrm>
        </p:grpSpPr>
        <p:sp>
          <p:nvSpPr>
            <p:cNvPr id="19" name="Google Shape;348;p21">
              <a:extLst>
                <a:ext uri="{FF2B5EF4-FFF2-40B4-BE49-F238E27FC236}">
                  <a16:creationId xmlns:a16="http://schemas.microsoft.com/office/drawing/2014/main" id="{33AA8DAC-F348-41E2-9CF2-5A0959E660B0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0" name="Google Shape;350;p21">
              <a:extLst>
                <a:ext uri="{FF2B5EF4-FFF2-40B4-BE49-F238E27FC236}">
                  <a16:creationId xmlns:a16="http://schemas.microsoft.com/office/drawing/2014/main" id="{E8058C53-1545-4E9D-8844-15BAD8B1B058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́NG DẪN VỀ NHÀ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77284433-68DC-40DC-A957-90477AC836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29309577"/>
              </p:ext>
            </p:extLst>
          </p:nvPr>
        </p:nvGraphicFramePr>
        <p:xfrm>
          <a:off x="1066799" y="1724517"/>
          <a:ext cx="9829801" cy="365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25" name="图片 2">
            <a:extLst>
              <a:ext uri="{FF2B5EF4-FFF2-40B4-BE49-F238E27FC236}">
                <a16:creationId xmlns:a16="http://schemas.microsoft.com/office/drawing/2014/main" id="{78CB2416-3C61-440B-BBCD-F8E4F17F352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0" y="1240869"/>
            <a:ext cx="1322110" cy="2398800"/>
          </a:xfrm>
          <a:prstGeom prst="rect">
            <a:avLst/>
          </a:prstGeom>
        </p:spPr>
      </p:pic>
      <p:pic>
        <p:nvPicPr>
          <p:cNvPr id="12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202" y="-30315"/>
            <a:ext cx="4194821" cy="1676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FA22D36-67EF-449C-BA7B-96DCE5A40992}"/>
              </a:ext>
            </a:extLst>
          </p:cNvPr>
          <p:cNvSpPr txBox="1"/>
          <p:nvPr/>
        </p:nvSpPr>
        <p:spPr>
          <a:xfrm>
            <a:off x="6477000" y="5546064"/>
            <a:ext cx="52578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; 4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ức Vi-e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F67F176-1DB8-4632-8A45-A14E557207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735590"/>
              </p:ext>
            </p:extLst>
          </p:nvPr>
        </p:nvGraphicFramePr>
        <p:xfrm>
          <a:off x="457200" y="5546064"/>
          <a:ext cx="5638800" cy="8309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638800">
                  <a:extLst>
                    <a:ext uri="{9D8B030D-6E8A-4147-A177-3AD203B41FA5}">
                      <a16:colId xmlns:a16="http://schemas.microsoft.com/office/drawing/2014/main" val="4257658399"/>
                    </a:ext>
                  </a:extLst>
                </a:gridCol>
              </a:tblGrid>
              <a:tr h="83099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; 2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về PT bậc 2 và công thức nghiệm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92118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9194227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4" grpId="0">
        <p:bldAsOne/>
      </p:bldGraphic>
      <p:bldGraphic spid="4" grpId="1">
        <p:bldAsOne/>
      </p:bldGraphic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20">
            <a:extLst>
              <a:ext uri="{FF2B5EF4-FFF2-40B4-BE49-F238E27FC236}">
                <a16:creationId xmlns:a16="http://schemas.microsoft.com/office/drawing/2014/main" id="{3156F885-C1FF-412A-A65C-C433197BD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pic>
        <p:nvPicPr>
          <p:cNvPr id="9" name="图片 6">
            <a:extLst>
              <a:ext uri="{FF2B5EF4-FFF2-40B4-BE49-F238E27FC236}">
                <a16:creationId xmlns:a16="http://schemas.microsoft.com/office/drawing/2014/main" id="{AE06759F-DF8B-44C2-8D53-2B507C1698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0" name="图片 23">
            <a:extLst>
              <a:ext uri="{FF2B5EF4-FFF2-40B4-BE49-F238E27FC236}">
                <a16:creationId xmlns:a16="http://schemas.microsoft.com/office/drawing/2014/main" id="{9707614A-9E2F-4B7D-B4A6-79C8AEFF3C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8709800-3C6D-4DAC-A3C3-C0777C7AEB6D}"/>
              </a:ext>
            </a:extLst>
          </p:cNvPr>
          <p:cNvSpPr/>
          <p:nvPr/>
        </p:nvSpPr>
        <p:spPr>
          <a:xfrm>
            <a:off x="1524000" y="4935677"/>
            <a:ext cx="9144000" cy="1922325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4">
            <a:extLst>
              <a:ext uri="{FF2B5EF4-FFF2-40B4-BE49-F238E27FC236}">
                <a16:creationId xmlns:a16="http://schemas.microsoft.com/office/drawing/2014/main" id="{D8C192DC-89FF-4B58-8F33-A769315D49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55025" y="762001"/>
            <a:ext cx="5982344" cy="460169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7F0DE0-921E-4A5C-A96B-2472C4EBA429}"/>
              </a:ext>
            </a:extLst>
          </p:cNvPr>
          <p:cNvSpPr txBox="1">
            <a:spLocks noChangeAspect="1"/>
          </p:cNvSpPr>
          <p:nvPr/>
        </p:nvSpPr>
        <p:spPr>
          <a:xfrm>
            <a:off x="4688593" y="1938354"/>
            <a:ext cx="2920960" cy="2032009"/>
          </a:xfrm>
          <a:custGeom>
            <a:avLst/>
            <a:gdLst/>
            <a:ahLst/>
            <a:cxnLst/>
            <a:rect l="l" t="t" r="r" b="b"/>
            <a:pathLst>
              <a:path w="3894613" h="2032009">
                <a:moveTo>
                  <a:pt x="3547983" y="1741957"/>
                </a:moveTo>
                <a:cubicBezTo>
                  <a:pt x="3519484" y="1760397"/>
                  <a:pt x="3496573" y="1780933"/>
                  <a:pt x="3479251" y="1803565"/>
                </a:cubicBezTo>
                <a:cubicBezTo>
                  <a:pt x="3461928" y="1826196"/>
                  <a:pt x="3449215" y="1848269"/>
                  <a:pt x="3441113" y="1869782"/>
                </a:cubicBezTo>
                <a:cubicBezTo>
                  <a:pt x="3433010" y="1891296"/>
                  <a:pt x="3428819" y="1911273"/>
                  <a:pt x="3428539" y="1929714"/>
                </a:cubicBezTo>
                <a:cubicBezTo>
                  <a:pt x="3428260" y="1948154"/>
                  <a:pt x="3430775" y="1962543"/>
                  <a:pt x="3436083" y="1972881"/>
                </a:cubicBezTo>
                <a:cubicBezTo>
                  <a:pt x="3441392" y="1983219"/>
                  <a:pt x="3449075" y="1988388"/>
                  <a:pt x="3459134" y="1988388"/>
                </a:cubicBezTo>
                <a:cubicBezTo>
                  <a:pt x="3469192" y="1988388"/>
                  <a:pt x="3480368" y="1980565"/>
                  <a:pt x="3492662" y="1964918"/>
                </a:cubicBezTo>
                <a:cubicBezTo>
                  <a:pt x="3497691" y="1959889"/>
                  <a:pt x="3502161" y="1951926"/>
                  <a:pt x="3506073" y="1941030"/>
                </a:cubicBezTo>
                <a:cubicBezTo>
                  <a:pt x="3509984" y="1930133"/>
                  <a:pt x="3514036" y="1915744"/>
                  <a:pt x="3518227" y="1897862"/>
                </a:cubicBezTo>
                <a:cubicBezTo>
                  <a:pt x="3522418" y="1879981"/>
                  <a:pt x="3526888" y="1858187"/>
                  <a:pt x="3531638" y="1832483"/>
                </a:cubicBezTo>
                <a:cubicBezTo>
                  <a:pt x="3536388" y="1806778"/>
                  <a:pt x="3541836" y="1776603"/>
                  <a:pt x="3547983" y="1741957"/>
                </a:cubicBezTo>
                <a:close/>
                <a:moveTo>
                  <a:pt x="1716516" y="1413383"/>
                </a:moveTo>
                <a:cubicBezTo>
                  <a:pt x="1708693" y="1412824"/>
                  <a:pt x="1700590" y="1416037"/>
                  <a:pt x="1692208" y="1423022"/>
                </a:cubicBezTo>
                <a:cubicBezTo>
                  <a:pt x="1683826" y="1430007"/>
                  <a:pt x="1676143" y="1441183"/>
                  <a:pt x="1669158" y="1456550"/>
                </a:cubicBezTo>
                <a:cubicBezTo>
                  <a:pt x="1662173" y="1471917"/>
                  <a:pt x="1657563" y="1491894"/>
                  <a:pt x="1655327" y="1516481"/>
                </a:cubicBezTo>
                <a:cubicBezTo>
                  <a:pt x="1674885" y="1510334"/>
                  <a:pt x="1690532" y="1503070"/>
                  <a:pt x="1702267" y="1494688"/>
                </a:cubicBezTo>
                <a:cubicBezTo>
                  <a:pt x="1714001" y="1486306"/>
                  <a:pt x="1722663" y="1477784"/>
                  <a:pt x="1728251" y="1469123"/>
                </a:cubicBezTo>
                <a:cubicBezTo>
                  <a:pt x="1733839" y="1460461"/>
                  <a:pt x="1736912" y="1452079"/>
                  <a:pt x="1737471" y="1443977"/>
                </a:cubicBezTo>
                <a:cubicBezTo>
                  <a:pt x="1738030" y="1435874"/>
                  <a:pt x="1736912" y="1429308"/>
                  <a:pt x="1734118" y="1424279"/>
                </a:cubicBezTo>
                <a:cubicBezTo>
                  <a:pt x="1730207" y="1417574"/>
                  <a:pt x="1724339" y="1413941"/>
                  <a:pt x="1716516" y="1413383"/>
                </a:cubicBezTo>
                <a:close/>
                <a:moveTo>
                  <a:pt x="3559508" y="1361702"/>
                </a:moveTo>
                <a:cubicBezTo>
                  <a:pt x="3540649" y="1361021"/>
                  <a:pt x="3523675" y="1364977"/>
                  <a:pt x="3508587" y="1373568"/>
                </a:cubicBezTo>
                <a:cubicBezTo>
                  <a:pt x="3488471" y="1385024"/>
                  <a:pt x="3471567" y="1400670"/>
                  <a:pt x="3457876" y="1420507"/>
                </a:cubicBezTo>
                <a:cubicBezTo>
                  <a:pt x="3444186" y="1440345"/>
                  <a:pt x="3433150" y="1462697"/>
                  <a:pt x="3424768" y="1487563"/>
                </a:cubicBezTo>
                <a:cubicBezTo>
                  <a:pt x="3416386" y="1512430"/>
                  <a:pt x="3410518" y="1536179"/>
                  <a:pt x="3407165" y="1558810"/>
                </a:cubicBezTo>
                <a:cubicBezTo>
                  <a:pt x="3403812" y="1581442"/>
                  <a:pt x="3402416" y="1600720"/>
                  <a:pt x="3402974" y="1616646"/>
                </a:cubicBezTo>
                <a:cubicBezTo>
                  <a:pt x="3403533" y="1632572"/>
                  <a:pt x="3406048" y="1641652"/>
                  <a:pt x="3410518" y="1643888"/>
                </a:cubicBezTo>
                <a:cubicBezTo>
                  <a:pt x="3416106" y="1647240"/>
                  <a:pt x="3423650" y="1647380"/>
                  <a:pt x="3433150" y="1644307"/>
                </a:cubicBezTo>
                <a:cubicBezTo>
                  <a:pt x="3442649" y="1641233"/>
                  <a:pt x="3454104" y="1632851"/>
                  <a:pt x="3467516" y="1619161"/>
                </a:cubicBezTo>
                <a:cubicBezTo>
                  <a:pt x="3480927" y="1605470"/>
                  <a:pt x="3496154" y="1585633"/>
                  <a:pt x="3513198" y="1559648"/>
                </a:cubicBezTo>
                <a:cubicBezTo>
                  <a:pt x="3530241" y="1533664"/>
                  <a:pt x="3549380" y="1499158"/>
                  <a:pt x="3570614" y="1456131"/>
                </a:cubicBezTo>
                <a:cubicBezTo>
                  <a:pt x="3571173" y="1455013"/>
                  <a:pt x="3573409" y="1446492"/>
                  <a:pt x="3577320" y="1430566"/>
                </a:cubicBezTo>
                <a:cubicBezTo>
                  <a:pt x="3581232" y="1414640"/>
                  <a:pt x="3581791" y="1392428"/>
                  <a:pt x="3578996" y="1363929"/>
                </a:cubicBezTo>
                <a:cubicBezTo>
                  <a:pt x="3572291" y="1362672"/>
                  <a:pt x="3565795" y="1361929"/>
                  <a:pt x="3559508" y="1361702"/>
                </a:cubicBezTo>
                <a:close/>
                <a:moveTo>
                  <a:pt x="2557154" y="1248257"/>
                </a:moveTo>
                <a:cubicBezTo>
                  <a:pt x="2567772" y="1246022"/>
                  <a:pt x="2577411" y="1248537"/>
                  <a:pt x="2586072" y="1255801"/>
                </a:cubicBezTo>
                <a:cubicBezTo>
                  <a:pt x="2594734" y="1263065"/>
                  <a:pt x="2599903" y="1275638"/>
                  <a:pt x="2601579" y="1293520"/>
                </a:cubicBezTo>
                <a:cubicBezTo>
                  <a:pt x="2598226" y="1315872"/>
                  <a:pt x="2591241" y="1331938"/>
                  <a:pt x="2580624" y="1341717"/>
                </a:cubicBezTo>
                <a:cubicBezTo>
                  <a:pt x="2570007" y="1351495"/>
                  <a:pt x="2558970" y="1356385"/>
                  <a:pt x="2547515" y="1356385"/>
                </a:cubicBezTo>
                <a:cubicBezTo>
                  <a:pt x="2536060" y="1356385"/>
                  <a:pt x="2526281" y="1352334"/>
                  <a:pt x="2518178" y="1344231"/>
                </a:cubicBezTo>
                <a:cubicBezTo>
                  <a:pt x="2510075" y="1336129"/>
                  <a:pt x="2507142" y="1325092"/>
                  <a:pt x="2509377" y="1311122"/>
                </a:cubicBezTo>
                <a:cubicBezTo>
                  <a:pt x="2512171" y="1292682"/>
                  <a:pt x="2518178" y="1278153"/>
                  <a:pt x="2527398" y="1267536"/>
                </a:cubicBezTo>
                <a:cubicBezTo>
                  <a:pt x="2536618" y="1256919"/>
                  <a:pt x="2546537" y="1250492"/>
                  <a:pt x="2557154" y="1248257"/>
                </a:cubicBezTo>
                <a:close/>
                <a:moveTo>
                  <a:pt x="709305" y="1248257"/>
                </a:moveTo>
                <a:cubicBezTo>
                  <a:pt x="719922" y="1246022"/>
                  <a:pt x="729561" y="1248537"/>
                  <a:pt x="738222" y="1255801"/>
                </a:cubicBezTo>
                <a:cubicBezTo>
                  <a:pt x="746884" y="1263065"/>
                  <a:pt x="752053" y="1275638"/>
                  <a:pt x="753729" y="1293520"/>
                </a:cubicBezTo>
                <a:cubicBezTo>
                  <a:pt x="750376" y="1315872"/>
                  <a:pt x="743391" y="1331938"/>
                  <a:pt x="732774" y="1341717"/>
                </a:cubicBezTo>
                <a:cubicBezTo>
                  <a:pt x="722157" y="1351495"/>
                  <a:pt x="711121" y="1356385"/>
                  <a:pt x="699665" y="1356385"/>
                </a:cubicBezTo>
                <a:cubicBezTo>
                  <a:pt x="688210" y="1356385"/>
                  <a:pt x="678431" y="1352334"/>
                  <a:pt x="670328" y="1344231"/>
                </a:cubicBezTo>
                <a:cubicBezTo>
                  <a:pt x="662226" y="1336129"/>
                  <a:pt x="659292" y="1325092"/>
                  <a:pt x="661527" y="1311122"/>
                </a:cubicBezTo>
                <a:cubicBezTo>
                  <a:pt x="664321" y="1292682"/>
                  <a:pt x="670328" y="1278153"/>
                  <a:pt x="679548" y="1267536"/>
                </a:cubicBezTo>
                <a:cubicBezTo>
                  <a:pt x="688769" y="1256919"/>
                  <a:pt x="698687" y="1250492"/>
                  <a:pt x="709305" y="1248257"/>
                </a:cubicBezTo>
                <a:close/>
                <a:moveTo>
                  <a:pt x="1321267" y="1012723"/>
                </a:moveTo>
                <a:cubicBezTo>
                  <a:pt x="1331884" y="1012723"/>
                  <a:pt x="1341383" y="1014539"/>
                  <a:pt x="1349766" y="1018171"/>
                </a:cubicBezTo>
                <a:cubicBezTo>
                  <a:pt x="1358148" y="1021803"/>
                  <a:pt x="1364434" y="1027112"/>
                  <a:pt x="1368625" y="1034097"/>
                </a:cubicBezTo>
                <a:cubicBezTo>
                  <a:pt x="1372816" y="1041082"/>
                  <a:pt x="1373794" y="1050442"/>
                  <a:pt x="1371559" y="1062177"/>
                </a:cubicBezTo>
                <a:cubicBezTo>
                  <a:pt x="1368206" y="1077264"/>
                  <a:pt x="1364155" y="1097242"/>
                  <a:pt x="1359405" y="1122108"/>
                </a:cubicBezTo>
                <a:cubicBezTo>
                  <a:pt x="1354655" y="1146975"/>
                  <a:pt x="1349626" y="1173099"/>
                  <a:pt x="1344317" y="1200480"/>
                </a:cubicBezTo>
                <a:cubicBezTo>
                  <a:pt x="1339009" y="1227861"/>
                  <a:pt x="1333840" y="1254544"/>
                  <a:pt x="1328811" y="1280528"/>
                </a:cubicBezTo>
                <a:cubicBezTo>
                  <a:pt x="1323781" y="1306512"/>
                  <a:pt x="1319590" y="1327886"/>
                  <a:pt x="1316237" y="1344650"/>
                </a:cubicBezTo>
                <a:cubicBezTo>
                  <a:pt x="1330766" y="1344091"/>
                  <a:pt x="1342082" y="1343812"/>
                  <a:pt x="1350185" y="1343812"/>
                </a:cubicBezTo>
                <a:cubicBezTo>
                  <a:pt x="1358287" y="1343812"/>
                  <a:pt x="1365551" y="1343812"/>
                  <a:pt x="1371978" y="1343812"/>
                </a:cubicBezTo>
                <a:cubicBezTo>
                  <a:pt x="1378404" y="1343812"/>
                  <a:pt x="1384970" y="1343672"/>
                  <a:pt x="1391676" y="1343393"/>
                </a:cubicBezTo>
                <a:cubicBezTo>
                  <a:pt x="1398381" y="1343114"/>
                  <a:pt x="1407601" y="1342694"/>
                  <a:pt x="1419336" y="1342136"/>
                </a:cubicBezTo>
                <a:cubicBezTo>
                  <a:pt x="1423248" y="1342136"/>
                  <a:pt x="1426321" y="1343952"/>
                  <a:pt x="1428556" y="1347584"/>
                </a:cubicBezTo>
                <a:cubicBezTo>
                  <a:pt x="1430791" y="1351216"/>
                  <a:pt x="1431769" y="1355267"/>
                  <a:pt x="1431490" y="1359738"/>
                </a:cubicBezTo>
                <a:cubicBezTo>
                  <a:pt x="1431210" y="1364208"/>
                  <a:pt x="1429953" y="1368539"/>
                  <a:pt x="1427718" y="1372730"/>
                </a:cubicBezTo>
                <a:cubicBezTo>
                  <a:pt x="1425483" y="1376921"/>
                  <a:pt x="1422130" y="1379296"/>
                  <a:pt x="1417660" y="1379855"/>
                </a:cubicBezTo>
                <a:cubicBezTo>
                  <a:pt x="1412630" y="1380972"/>
                  <a:pt x="1404947" y="1381671"/>
                  <a:pt x="1394609" y="1381950"/>
                </a:cubicBezTo>
                <a:cubicBezTo>
                  <a:pt x="1384271" y="1382229"/>
                  <a:pt x="1373654" y="1382509"/>
                  <a:pt x="1362758" y="1382788"/>
                </a:cubicBezTo>
                <a:cubicBezTo>
                  <a:pt x="1351861" y="1383068"/>
                  <a:pt x="1341663" y="1383347"/>
                  <a:pt x="1332163" y="1383627"/>
                </a:cubicBezTo>
                <a:cubicBezTo>
                  <a:pt x="1322664" y="1383906"/>
                  <a:pt x="1316237" y="1384325"/>
                  <a:pt x="1312885" y="1384884"/>
                </a:cubicBezTo>
                <a:cubicBezTo>
                  <a:pt x="1298356" y="1437970"/>
                  <a:pt x="1285922" y="1488402"/>
                  <a:pt x="1275585" y="1536179"/>
                </a:cubicBezTo>
                <a:cubicBezTo>
                  <a:pt x="1265247" y="1583956"/>
                  <a:pt x="1258262" y="1626425"/>
                  <a:pt x="1254630" y="1663585"/>
                </a:cubicBezTo>
                <a:cubicBezTo>
                  <a:pt x="1250998" y="1700746"/>
                  <a:pt x="1251556" y="1730781"/>
                  <a:pt x="1256306" y="1753692"/>
                </a:cubicBezTo>
                <a:cubicBezTo>
                  <a:pt x="1261056" y="1776603"/>
                  <a:pt x="1271254" y="1789734"/>
                  <a:pt x="1286900" y="1793087"/>
                </a:cubicBezTo>
                <a:cubicBezTo>
                  <a:pt x="1291930" y="1794205"/>
                  <a:pt x="1302407" y="1791690"/>
                  <a:pt x="1318333" y="1785543"/>
                </a:cubicBezTo>
                <a:cubicBezTo>
                  <a:pt x="1334259" y="1779397"/>
                  <a:pt x="1353677" y="1767103"/>
                  <a:pt x="1376588" y="1748663"/>
                </a:cubicBezTo>
                <a:cubicBezTo>
                  <a:pt x="1399499" y="1730222"/>
                  <a:pt x="1424784" y="1704378"/>
                  <a:pt x="1452445" y="1671129"/>
                </a:cubicBezTo>
                <a:cubicBezTo>
                  <a:pt x="1473190" y="1646193"/>
                  <a:pt x="1494014" y="1615677"/>
                  <a:pt x="1514917" y="1579582"/>
                </a:cubicBezTo>
                <a:lnTo>
                  <a:pt x="1532631" y="1547457"/>
                </a:lnTo>
                <a:lnTo>
                  <a:pt x="1537037" y="1518262"/>
                </a:lnTo>
                <a:cubicBezTo>
                  <a:pt x="1539900" y="1504921"/>
                  <a:pt x="1543567" y="1491894"/>
                  <a:pt x="1548038" y="1479181"/>
                </a:cubicBezTo>
                <a:cubicBezTo>
                  <a:pt x="1556978" y="1453756"/>
                  <a:pt x="1569691" y="1431963"/>
                  <a:pt x="1586176" y="1413802"/>
                </a:cubicBezTo>
                <a:cubicBezTo>
                  <a:pt x="1602661" y="1395641"/>
                  <a:pt x="1623057" y="1382090"/>
                  <a:pt x="1647365" y="1373149"/>
                </a:cubicBezTo>
                <a:cubicBezTo>
                  <a:pt x="1671672" y="1364208"/>
                  <a:pt x="1700590" y="1362252"/>
                  <a:pt x="1734118" y="1367282"/>
                </a:cubicBezTo>
                <a:cubicBezTo>
                  <a:pt x="1747529" y="1369517"/>
                  <a:pt x="1758845" y="1375384"/>
                  <a:pt x="1768065" y="1384884"/>
                </a:cubicBezTo>
                <a:cubicBezTo>
                  <a:pt x="1777286" y="1394383"/>
                  <a:pt x="1783432" y="1405839"/>
                  <a:pt x="1786506" y="1419250"/>
                </a:cubicBezTo>
                <a:cubicBezTo>
                  <a:pt x="1789579" y="1432661"/>
                  <a:pt x="1789579" y="1447190"/>
                  <a:pt x="1786506" y="1462836"/>
                </a:cubicBezTo>
                <a:cubicBezTo>
                  <a:pt x="1783432" y="1478483"/>
                  <a:pt x="1776727" y="1493431"/>
                  <a:pt x="1766389" y="1507680"/>
                </a:cubicBezTo>
                <a:cubicBezTo>
                  <a:pt x="1756051" y="1521930"/>
                  <a:pt x="1741802" y="1534642"/>
                  <a:pt x="1723641" y="1545818"/>
                </a:cubicBezTo>
                <a:cubicBezTo>
                  <a:pt x="1705480" y="1556994"/>
                  <a:pt x="1682709" y="1564817"/>
                  <a:pt x="1655327" y="1569288"/>
                </a:cubicBezTo>
                <a:cubicBezTo>
                  <a:pt x="1651975" y="1589963"/>
                  <a:pt x="1650298" y="1611757"/>
                  <a:pt x="1650298" y="1634667"/>
                </a:cubicBezTo>
                <a:cubicBezTo>
                  <a:pt x="1650298" y="1657578"/>
                  <a:pt x="1651695" y="1678533"/>
                  <a:pt x="1654489" y="1697532"/>
                </a:cubicBezTo>
                <a:cubicBezTo>
                  <a:pt x="1657283" y="1716532"/>
                  <a:pt x="1661753" y="1732178"/>
                  <a:pt x="1667900" y="1744472"/>
                </a:cubicBezTo>
                <a:cubicBezTo>
                  <a:pt x="1674047" y="1756765"/>
                  <a:pt x="1681312" y="1762633"/>
                  <a:pt x="1689694" y="1762074"/>
                </a:cubicBezTo>
                <a:cubicBezTo>
                  <a:pt x="1695282" y="1762074"/>
                  <a:pt x="1702825" y="1759839"/>
                  <a:pt x="1712325" y="1755368"/>
                </a:cubicBezTo>
                <a:cubicBezTo>
                  <a:pt x="1721825" y="1750898"/>
                  <a:pt x="1734118" y="1740839"/>
                  <a:pt x="1749206" y="1725193"/>
                </a:cubicBezTo>
                <a:cubicBezTo>
                  <a:pt x="1764294" y="1709547"/>
                  <a:pt x="1782873" y="1686217"/>
                  <a:pt x="1804946" y="1655203"/>
                </a:cubicBezTo>
                <a:cubicBezTo>
                  <a:pt x="1821501" y="1631943"/>
                  <a:pt x="1840648" y="1602318"/>
                  <a:pt x="1862389" y="1566328"/>
                </a:cubicBezTo>
                <a:lnTo>
                  <a:pt x="1863180" y="1564995"/>
                </a:lnTo>
                <a:lnTo>
                  <a:pt x="1865897" y="1538798"/>
                </a:lnTo>
                <a:cubicBezTo>
                  <a:pt x="1867783" y="1521964"/>
                  <a:pt x="1869704" y="1506143"/>
                  <a:pt x="1871659" y="1491335"/>
                </a:cubicBezTo>
                <a:cubicBezTo>
                  <a:pt x="1875571" y="1461719"/>
                  <a:pt x="1879203" y="1439367"/>
                  <a:pt x="1882556" y="1424279"/>
                </a:cubicBezTo>
                <a:cubicBezTo>
                  <a:pt x="1885350" y="1415897"/>
                  <a:pt x="1890658" y="1407236"/>
                  <a:pt x="1898482" y="1398295"/>
                </a:cubicBezTo>
                <a:cubicBezTo>
                  <a:pt x="1906305" y="1389354"/>
                  <a:pt x="1915246" y="1381252"/>
                  <a:pt x="1925304" y="1373987"/>
                </a:cubicBezTo>
                <a:cubicBezTo>
                  <a:pt x="1935362" y="1366723"/>
                  <a:pt x="1945700" y="1360855"/>
                  <a:pt x="1956317" y="1356385"/>
                </a:cubicBezTo>
                <a:cubicBezTo>
                  <a:pt x="1966934" y="1351915"/>
                  <a:pt x="1976574" y="1349679"/>
                  <a:pt x="1985235" y="1349679"/>
                </a:cubicBezTo>
                <a:cubicBezTo>
                  <a:pt x="1993897" y="1349679"/>
                  <a:pt x="2000882" y="1352334"/>
                  <a:pt x="2006190" y="1357642"/>
                </a:cubicBezTo>
                <a:cubicBezTo>
                  <a:pt x="2011499" y="1362951"/>
                  <a:pt x="2013874" y="1372031"/>
                  <a:pt x="2013315" y="1384884"/>
                </a:cubicBezTo>
                <a:cubicBezTo>
                  <a:pt x="2013315" y="1386001"/>
                  <a:pt x="2012477" y="1391869"/>
                  <a:pt x="2010800" y="1402486"/>
                </a:cubicBezTo>
                <a:cubicBezTo>
                  <a:pt x="2009124" y="1413103"/>
                  <a:pt x="2007029" y="1426235"/>
                  <a:pt x="2004514" y="1441881"/>
                </a:cubicBezTo>
                <a:cubicBezTo>
                  <a:pt x="2001999" y="1457528"/>
                  <a:pt x="1999205" y="1474571"/>
                  <a:pt x="1996132" y="1493012"/>
                </a:cubicBezTo>
                <a:cubicBezTo>
                  <a:pt x="1993058" y="1511452"/>
                  <a:pt x="1990264" y="1529473"/>
                  <a:pt x="1987750" y="1547076"/>
                </a:cubicBezTo>
                <a:cubicBezTo>
                  <a:pt x="1985235" y="1564678"/>
                  <a:pt x="1982860" y="1580743"/>
                  <a:pt x="1980625" y="1595272"/>
                </a:cubicBezTo>
                <a:cubicBezTo>
                  <a:pt x="1978390" y="1609801"/>
                  <a:pt x="1976993" y="1620697"/>
                  <a:pt x="1976434" y="1627962"/>
                </a:cubicBezTo>
                <a:cubicBezTo>
                  <a:pt x="1997669" y="1583817"/>
                  <a:pt x="2016947" y="1545818"/>
                  <a:pt x="2034270" y="1513967"/>
                </a:cubicBezTo>
                <a:cubicBezTo>
                  <a:pt x="2051593" y="1482115"/>
                  <a:pt x="2067798" y="1455572"/>
                  <a:pt x="2082886" y="1434338"/>
                </a:cubicBezTo>
                <a:cubicBezTo>
                  <a:pt x="2097973" y="1413103"/>
                  <a:pt x="2112502" y="1396758"/>
                  <a:pt x="2126472" y="1385303"/>
                </a:cubicBezTo>
                <a:cubicBezTo>
                  <a:pt x="2140442" y="1373847"/>
                  <a:pt x="2154971" y="1366723"/>
                  <a:pt x="2170058" y="1363929"/>
                </a:cubicBezTo>
                <a:cubicBezTo>
                  <a:pt x="2198557" y="1358341"/>
                  <a:pt x="2220071" y="1360716"/>
                  <a:pt x="2234600" y="1371054"/>
                </a:cubicBezTo>
                <a:cubicBezTo>
                  <a:pt x="2249128" y="1381391"/>
                  <a:pt x="2258908" y="1396898"/>
                  <a:pt x="2263937" y="1417574"/>
                </a:cubicBezTo>
                <a:cubicBezTo>
                  <a:pt x="2268966" y="1438249"/>
                  <a:pt x="2270223" y="1462836"/>
                  <a:pt x="2267709" y="1491335"/>
                </a:cubicBezTo>
                <a:cubicBezTo>
                  <a:pt x="2265194" y="1519834"/>
                  <a:pt x="2260863" y="1549450"/>
                  <a:pt x="2254716" y="1580184"/>
                </a:cubicBezTo>
                <a:cubicBezTo>
                  <a:pt x="2248570" y="1610918"/>
                  <a:pt x="2241724" y="1641373"/>
                  <a:pt x="2234181" y="1671548"/>
                </a:cubicBezTo>
                <a:cubicBezTo>
                  <a:pt x="2226637" y="1701723"/>
                  <a:pt x="2220490" y="1728825"/>
                  <a:pt x="2215740" y="1752854"/>
                </a:cubicBezTo>
                <a:cubicBezTo>
                  <a:pt x="2210990" y="1776882"/>
                  <a:pt x="2208476" y="1796580"/>
                  <a:pt x="2208196" y="1811947"/>
                </a:cubicBezTo>
                <a:cubicBezTo>
                  <a:pt x="2207917" y="1827314"/>
                  <a:pt x="2212248" y="1835556"/>
                  <a:pt x="2221189" y="1836674"/>
                </a:cubicBezTo>
                <a:cubicBezTo>
                  <a:pt x="2230129" y="1837791"/>
                  <a:pt x="2242702" y="1833321"/>
                  <a:pt x="2258908" y="1823262"/>
                </a:cubicBezTo>
                <a:cubicBezTo>
                  <a:pt x="2275113" y="1813204"/>
                  <a:pt x="2293413" y="1796161"/>
                  <a:pt x="2313810" y="1772132"/>
                </a:cubicBezTo>
                <a:cubicBezTo>
                  <a:pt x="2334206" y="1748104"/>
                  <a:pt x="2356558" y="1716811"/>
                  <a:pt x="2380866" y="1678254"/>
                </a:cubicBezTo>
                <a:cubicBezTo>
                  <a:pt x="2399096" y="1649336"/>
                  <a:pt x="2417878" y="1615703"/>
                  <a:pt x="2437208" y="1577356"/>
                </a:cubicBezTo>
                <a:lnTo>
                  <a:pt x="2440925" y="1569753"/>
                </a:lnTo>
                <a:lnTo>
                  <a:pt x="2442321" y="1552105"/>
                </a:lnTo>
                <a:cubicBezTo>
                  <a:pt x="2445115" y="1527797"/>
                  <a:pt x="2448188" y="1506283"/>
                  <a:pt x="2451541" y="1487563"/>
                </a:cubicBezTo>
                <a:cubicBezTo>
                  <a:pt x="2454894" y="1468844"/>
                  <a:pt x="2457828" y="1453616"/>
                  <a:pt x="2460342" y="1441881"/>
                </a:cubicBezTo>
                <a:cubicBezTo>
                  <a:pt x="2462857" y="1430147"/>
                  <a:pt x="2464114" y="1424000"/>
                  <a:pt x="2464114" y="1423441"/>
                </a:cubicBezTo>
                <a:cubicBezTo>
                  <a:pt x="2468026" y="1415618"/>
                  <a:pt x="2477665" y="1408353"/>
                  <a:pt x="2493032" y="1401648"/>
                </a:cubicBezTo>
                <a:cubicBezTo>
                  <a:pt x="2508399" y="1394942"/>
                  <a:pt x="2524325" y="1390472"/>
                  <a:pt x="2540809" y="1388237"/>
                </a:cubicBezTo>
                <a:cubicBezTo>
                  <a:pt x="2557294" y="1386001"/>
                  <a:pt x="2571823" y="1386700"/>
                  <a:pt x="2584396" y="1390332"/>
                </a:cubicBezTo>
                <a:cubicBezTo>
                  <a:pt x="2596969" y="1393964"/>
                  <a:pt x="2602697" y="1401927"/>
                  <a:pt x="2601579" y="1414221"/>
                </a:cubicBezTo>
                <a:cubicBezTo>
                  <a:pt x="2593197" y="1454454"/>
                  <a:pt x="2584536" y="1493570"/>
                  <a:pt x="2575595" y="1531569"/>
                </a:cubicBezTo>
                <a:cubicBezTo>
                  <a:pt x="2566654" y="1569567"/>
                  <a:pt x="2558970" y="1604492"/>
                  <a:pt x="2552544" y="1636344"/>
                </a:cubicBezTo>
                <a:cubicBezTo>
                  <a:pt x="2546118" y="1668195"/>
                  <a:pt x="2541508" y="1695437"/>
                  <a:pt x="2538714" y="1718068"/>
                </a:cubicBezTo>
                <a:cubicBezTo>
                  <a:pt x="2535920" y="1740700"/>
                  <a:pt x="2535920" y="1756486"/>
                  <a:pt x="2538714" y="1765427"/>
                </a:cubicBezTo>
                <a:cubicBezTo>
                  <a:pt x="2540949" y="1772132"/>
                  <a:pt x="2547375" y="1773529"/>
                  <a:pt x="2557993" y="1769618"/>
                </a:cubicBezTo>
                <a:cubicBezTo>
                  <a:pt x="2568610" y="1765706"/>
                  <a:pt x="2582859" y="1754949"/>
                  <a:pt x="2600741" y="1737347"/>
                </a:cubicBezTo>
                <a:cubicBezTo>
                  <a:pt x="2618622" y="1719745"/>
                  <a:pt x="2639997" y="1694599"/>
                  <a:pt x="2664863" y="1661909"/>
                </a:cubicBezTo>
                <a:cubicBezTo>
                  <a:pt x="2683513" y="1637392"/>
                  <a:pt x="2703656" y="1607609"/>
                  <a:pt x="2725292" y="1572562"/>
                </a:cubicBezTo>
                <a:lnTo>
                  <a:pt x="2729978" y="1564771"/>
                </a:lnTo>
                <a:lnTo>
                  <a:pt x="2732672" y="1538798"/>
                </a:lnTo>
                <a:cubicBezTo>
                  <a:pt x="2734558" y="1521964"/>
                  <a:pt x="2736478" y="1506143"/>
                  <a:pt x="2738434" y="1491335"/>
                </a:cubicBezTo>
                <a:cubicBezTo>
                  <a:pt x="2742346" y="1461719"/>
                  <a:pt x="2745978" y="1439367"/>
                  <a:pt x="2749331" y="1424279"/>
                </a:cubicBezTo>
                <a:cubicBezTo>
                  <a:pt x="2752125" y="1415897"/>
                  <a:pt x="2757434" y="1407236"/>
                  <a:pt x="2765257" y="1398295"/>
                </a:cubicBezTo>
                <a:cubicBezTo>
                  <a:pt x="2773080" y="1389354"/>
                  <a:pt x="2782020" y="1381252"/>
                  <a:pt x="2792079" y="1373987"/>
                </a:cubicBezTo>
                <a:cubicBezTo>
                  <a:pt x="2802137" y="1366723"/>
                  <a:pt x="2812475" y="1360855"/>
                  <a:pt x="2823092" y="1356385"/>
                </a:cubicBezTo>
                <a:cubicBezTo>
                  <a:pt x="2833710" y="1351915"/>
                  <a:pt x="2843349" y="1349679"/>
                  <a:pt x="2852010" y="1349679"/>
                </a:cubicBezTo>
                <a:cubicBezTo>
                  <a:pt x="2860671" y="1349679"/>
                  <a:pt x="2867657" y="1352334"/>
                  <a:pt x="2872965" y="1357642"/>
                </a:cubicBezTo>
                <a:cubicBezTo>
                  <a:pt x="2878274" y="1362951"/>
                  <a:pt x="2880649" y="1372031"/>
                  <a:pt x="2880090" y="1384884"/>
                </a:cubicBezTo>
                <a:cubicBezTo>
                  <a:pt x="2880090" y="1386001"/>
                  <a:pt x="2879252" y="1391869"/>
                  <a:pt x="2877575" y="1402486"/>
                </a:cubicBezTo>
                <a:cubicBezTo>
                  <a:pt x="2875899" y="1413103"/>
                  <a:pt x="2873804" y="1426235"/>
                  <a:pt x="2871289" y="1441881"/>
                </a:cubicBezTo>
                <a:cubicBezTo>
                  <a:pt x="2868774" y="1457528"/>
                  <a:pt x="2865980" y="1474571"/>
                  <a:pt x="2862907" y="1493012"/>
                </a:cubicBezTo>
                <a:cubicBezTo>
                  <a:pt x="2859833" y="1511452"/>
                  <a:pt x="2857039" y="1529473"/>
                  <a:pt x="2854525" y="1547076"/>
                </a:cubicBezTo>
                <a:cubicBezTo>
                  <a:pt x="2852010" y="1564678"/>
                  <a:pt x="2849636" y="1580743"/>
                  <a:pt x="2847400" y="1595272"/>
                </a:cubicBezTo>
                <a:cubicBezTo>
                  <a:pt x="2845165" y="1609801"/>
                  <a:pt x="2843768" y="1620697"/>
                  <a:pt x="2843209" y="1627962"/>
                </a:cubicBezTo>
                <a:cubicBezTo>
                  <a:pt x="2864444" y="1583817"/>
                  <a:pt x="2883722" y="1545818"/>
                  <a:pt x="2901045" y="1513967"/>
                </a:cubicBezTo>
                <a:cubicBezTo>
                  <a:pt x="2918368" y="1482115"/>
                  <a:pt x="2934573" y="1455572"/>
                  <a:pt x="2949661" y="1434338"/>
                </a:cubicBezTo>
                <a:cubicBezTo>
                  <a:pt x="2964748" y="1413103"/>
                  <a:pt x="2979277" y="1396758"/>
                  <a:pt x="2993247" y="1385303"/>
                </a:cubicBezTo>
                <a:cubicBezTo>
                  <a:pt x="3007217" y="1373847"/>
                  <a:pt x="3021746" y="1366723"/>
                  <a:pt x="3036833" y="1363929"/>
                </a:cubicBezTo>
                <a:cubicBezTo>
                  <a:pt x="3065332" y="1358341"/>
                  <a:pt x="3086846" y="1360716"/>
                  <a:pt x="3101375" y="1371054"/>
                </a:cubicBezTo>
                <a:cubicBezTo>
                  <a:pt x="3115904" y="1381391"/>
                  <a:pt x="3125683" y="1396898"/>
                  <a:pt x="3130712" y="1417574"/>
                </a:cubicBezTo>
                <a:cubicBezTo>
                  <a:pt x="3135741" y="1438249"/>
                  <a:pt x="3136998" y="1462836"/>
                  <a:pt x="3134484" y="1491335"/>
                </a:cubicBezTo>
                <a:cubicBezTo>
                  <a:pt x="3131969" y="1519834"/>
                  <a:pt x="3127639" y="1549450"/>
                  <a:pt x="3121492" y="1580184"/>
                </a:cubicBezTo>
                <a:cubicBezTo>
                  <a:pt x="3115345" y="1610918"/>
                  <a:pt x="3108499" y="1641373"/>
                  <a:pt x="3100956" y="1671548"/>
                </a:cubicBezTo>
                <a:cubicBezTo>
                  <a:pt x="3093412" y="1701723"/>
                  <a:pt x="3087265" y="1728825"/>
                  <a:pt x="3082515" y="1752854"/>
                </a:cubicBezTo>
                <a:cubicBezTo>
                  <a:pt x="3077766" y="1776882"/>
                  <a:pt x="3075251" y="1796580"/>
                  <a:pt x="3074971" y="1811947"/>
                </a:cubicBezTo>
                <a:cubicBezTo>
                  <a:pt x="3074692" y="1827314"/>
                  <a:pt x="3079023" y="1835556"/>
                  <a:pt x="3087964" y="1836674"/>
                </a:cubicBezTo>
                <a:cubicBezTo>
                  <a:pt x="3096904" y="1837791"/>
                  <a:pt x="3109478" y="1833321"/>
                  <a:pt x="3125683" y="1823262"/>
                </a:cubicBezTo>
                <a:cubicBezTo>
                  <a:pt x="3141888" y="1813204"/>
                  <a:pt x="3160189" y="1796161"/>
                  <a:pt x="3180585" y="1772132"/>
                </a:cubicBezTo>
                <a:cubicBezTo>
                  <a:pt x="3200981" y="1748104"/>
                  <a:pt x="3223333" y="1716811"/>
                  <a:pt x="3247641" y="1678254"/>
                </a:cubicBezTo>
                <a:cubicBezTo>
                  <a:pt x="3265871" y="1649336"/>
                  <a:pt x="3284653" y="1615703"/>
                  <a:pt x="3303984" y="1577356"/>
                </a:cubicBezTo>
                <a:lnTo>
                  <a:pt x="3313195" y="1558512"/>
                </a:lnTo>
                <a:lnTo>
                  <a:pt x="3313287" y="1522728"/>
                </a:lnTo>
                <a:cubicBezTo>
                  <a:pt x="3315522" y="1494299"/>
                  <a:pt x="3322228" y="1469352"/>
                  <a:pt x="3333404" y="1447886"/>
                </a:cubicBezTo>
                <a:cubicBezTo>
                  <a:pt x="3344580" y="1426421"/>
                  <a:pt x="3358270" y="1408022"/>
                  <a:pt x="3374476" y="1392689"/>
                </a:cubicBezTo>
                <a:cubicBezTo>
                  <a:pt x="3390681" y="1377358"/>
                  <a:pt x="3408562" y="1364813"/>
                  <a:pt x="3428120" y="1355056"/>
                </a:cubicBezTo>
                <a:cubicBezTo>
                  <a:pt x="3447678" y="1345298"/>
                  <a:pt x="3467097" y="1337772"/>
                  <a:pt x="3486375" y="1332477"/>
                </a:cubicBezTo>
                <a:cubicBezTo>
                  <a:pt x="3505654" y="1327181"/>
                  <a:pt x="3523955" y="1324114"/>
                  <a:pt x="3541277" y="1323276"/>
                </a:cubicBezTo>
                <a:cubicBezTo>
                  <a:pt x="3558600" y="1322438"/>
                  <a:pt x="3573129" y="1323136"/>
                  <a:pt x="3584864" y="1325372"/>
                </a:cubicBezTo>
                <a:lnTo>
                  <a:pt x="3589893" y="1312799"/>
                </a:lnTo>
                <a:cubicBezTo>
                  <a:pt x="3593246" y="1303299"/>
                  <a:pt x="3602187" y="1296733"/>
                  <a:pt x="3616715" y="1293101"/>
                </a:cubicBezTo>
                <a:cubicBezTo>
                  <a:pt x="3631244" y="1289469"/>
                  <a:pt x="3646192" y="1288351"/>
                  <a:pt x="3661559" y="1289748"/>
                </a:cubicBezTo>
                <a:cubicBezTo>
                  <a:pt x="3676926" y="1291145"/>
                  <a:pt x="3690337" y="1294638"/>
                  <a:pt x="3701793" y="1300226"/>
                </a:cubicBezTo>
                <a:cubicBezTo>
                  <a:pt x="3713248" y="1305814"/>
                  <a:pt x="3717858" y="1313078"/>
                  <a:pt x="3715623" y="1322019"/>
                </a:cubicBezTo>
                <a:cubicBezTo>
                  <a:pt x="3711711" y="1335954"/>
                  <a:pt x="3707939" y="1354211"/>
                  <a:pt x="3704308" y="1376790"/>
                </a:cubicBezTo>
                <a:cubicBezTo>
                  <a:pt x="3700675" y="1399369"/>
                  <a:pt x="3697183" y="1424318"/>
                  <a:pt x="3693830" y="1451639"/>
                </a:cubicBezTo>
                <a:cubicBezTo>
                  <a:pt x="3690477" y="1478959"/>
                  <a:pt x="3687124" y="1507671"/>
                  <a:pt x="3683772" y="1537777"/>
                </a:cubicBezTo>
                <a:cubicBezTo>
                  <a:pt x="3680419" y="1567882"/>
                  <a:pt x="3677066" y="1597433"/>
                  <a:pt x="3673713" y="1626429"/>
                </a:cubicBezTo>
                <a:cubicBezTo>
                  <a:pt x="3682654" y="1621968"/>
                  <a:pt x="3693969" y="1615974"/>
                  <a:pt x="3707660" y="1608448"/>
                </a:cubicBezTo>
                <a:cubicBezTo>
                  <a:pt x="3721351" y="1600921"/>
                  <a:pt x="3736578" y="1592836"/>
                  <a:pt x="3753342" y="1584192"/>
                </a:cubicBezTo>
                <a:cubicBezTo>
                  <a:pt x="3770106" y="1575548"/>
                  <a:pt x="3788127" y="1566767"/>
                  <a:pt x="3807406" y="1557848"/>
                </a:cubicBezTo>
                <a:cubicBezTo>
                  <a:pt x="3826685" y="1548929"/>
                  <a:pt x="3846662" y="1540287"/>
                  <a:pt x="3867337" y="1531922"/>
                </a:cubicBezTo>
                <a:cubicBezTo>
                  <a:pt x="3876278" y="1528578"/>
                  <a:pt x="3882984" y="1527603"/>
                  <a:pt x="3887454" y="1528995"/>
                </a:cubicBezTo>
                <a:cubicBezTo>
                  <a:pt x="3891924" y="1530388"/>
                  <a:pt x="3894299" y="1533315"/>
                  <a:pt x="3894579" y="1537777"/>
                </a:cubicBezTo>
                <a:cubicBezTo>
                  <a:pt x="3894858" y="1542238"/>
                  <a:pt x="3893461" y="1547396"/>
                  <a:pt x="3890388" y="1553251"/>
                </a:cubicBezTo>
                <a:cubicBezTo>
                  <a:pt x="3887314" y="1559105"/>
                  <a:pt x="3882704" y="1564542"/>
                  <a:pt x="3876557" y="1569563"/>
                </a:cubicBezTo>
                <a:cubicBezTo>
                  <a:pt x="3838559" y="1584057"/>
                  <a:pt x="3801399" y="1600642"/>
                  <a:pt x="3765077" y="1619318"/>
                </a:cubicBezTo>
                <a:cubicBezTo>
                  <a:pt x="3728755" y="1637994"/>
                  <a:pt x="3697183" y="1655972"/>
                  <a:pt x="3670360" y="1673251"/>
                </a:cubicBezTo>
                <a:cubicBezTo>
                  <a:pt x="3665890" y="1706761"/>
                  <a:pt x="3659464" y="1741817"/>
                  <a:pt x="3651082" y="1778419"/>
                </a:cubicBezTo>
                <a:cubicBezTo>
                  <a:pt x="3642700" y="1815020"/>
                  <a:pt x="3631943" y="1849805"/>
                  <a:pt x="3618811" y="1882775"/>
                </a:cubicBezTo>
                <a:cubicBezTo>
                  <a:pt x="3605679" y="1915744"/>
                  <a:pt x="3590312" y="1945081"/>
                  <a:pt x="3572710" y="1970786"/>
                </a:cubicBezTo>
                <a:cubicBezTo>
                  <a:pt x="3555108" y="1996490"/>
                  <a:pt x="3534572" y="2015490"/>
                  <a:pt x="3511102" y="2027783"/>
                </a:cubicBezTo>
                <a:cubicBezTo>
                  <a:pt x="3487633" y="2033930"/>
                  <a:pt x="3466538" y="2033371"/>
                  <a:pt x="3447818" y="2026107"/>
                </a:cubicBezTo>
                <a:cubicBezTo>
                  <a:pt x="3429098" y="2018842"/>
                  <a:pt x="3414430" y="2006968"/>
                  <a:pt x="3403812" y="1990483"/>
                </a:cubicBezTo>
                <a:cubicBezTo>
                  <a:pt x="3393195" y="1973999"/>
                  <a:pt x="3387188" y="1953742"/>
                  <a:pt x="3385791" y="1929714"/>
                </a:cubicBezTo>
                <a:cubicBezTo>
                  <a:pt x="3384394" y="1905685"/>
                  <a:pt x="3389284" y="1879981"/>
                  <a:pt x="3400460" y="1852599"/>
                </a:cubicBezTo>
                <a:cubicBezTo>
                  <a:pt x="3411636" y="1825218"/>
                  <a:pt x="3429657" y="1797278"/>
                  <a:pt x="3454524" y="1768779"/>
                </a:cubicBezTo>
                <a:cubicBezTo>
                  <a:pt x="3479390" y="1740281"/>
                  <a:pt x="3512499" y="1713179"/>
                  <a:pt x="3553850" y="1687474"/>
                </a:cubicBezTo>
                <a:cubicBezTo>
                  <a:pt x="3553850" y="1680227"/>
                  <a:pt x="3554968" y="1669913"/>
                  <a:pt x="3557203" y="1656533"/>
                </a:cubicBezTo>
                <a:cubicBezTo>
                  <a:pt x="3559438" y="1643152"/>
                  <a:pt x="3561813" y="1628935"/>
                  <a:pt x="3564328" y="1613883"/>
                </a:cubicBezTo>
                <a:cubicBezTo>
                  <a:pt x="3566842" y="1598830"/>
                  <a:pt x="3569078" y="1583777"/>
                  <a:pt x="3571033" y="1568725"/>
                </a:cubicBezTo>
                <a:cubicBezTo>
                  <a:pt x="3572989" y="1553672"/>
                  <a:pt x="3574247" y="1540571"/>
                  <a:pt x="3574805" y="1529421"/>
                </a:cubicBezTo>
                <a:cubicBezTo>
                  <a:pt x="3554688" y="1572903"/>
                  <a:pt x="3533873" y="1606909"/>
                  <a:pt x="3512359" y="1631439"/>
                </a:cubicBezTo>
                <a:cubicBezTo>
                  <a:pt x="3490846" y="1655969"/>
                  <a:pt x="3470030" y="1672699"/>
                  <a:pt x="3449913" y="1681626"/>
                </a:cubicBezTo>
                <a:cubicBezTo>
                  <a:pt x="3429797" y="1690554"/>
                  <a:pt x="3410937" y="1692645"/>
                  <a:pt x="3393335" y="1687900"/>
                </a:cubicBezTo>
                <a:cubicBezTo>
                  <a:pt x="3375733" y="1683154"/>
                  <a:pt x="3360645" y="1673255"/>
                  <a:pt x="3348072" y="1658202"/>
                </a:cubicBezTo>
                <a:cubicBezTo>
                  <a:pt x="3341786" y="1650676"/>
                  <a:pt x="3336267" y="1642105"/>
                  <a:pt x="3331518" y="1632488"/>
                </a:cubicBezTo>
                <a:lnTo>
                  <a:pt x="3325360" y="1615999"/>
                </a:lnTo>
                <a:lnTo>
                  <a:pt x="3310925" y="1645250"/>
                </a:lnTo>
                <a:cubicBezTo>
                  <a:pt x="3295837" y="1674377"/>
                  <a:pt x="3281029" y="1700047"/>
                  <a:pt x="3266500" y="1722259"/>
                </a:cubicBezTo>
                <a:cubicBezTo>
                  <a:pt x="3237442" y="1766684"/>
                  <a:pt x="3210341" y="1801190"/>
                  <a:pt x="3185195" y="1825777"/>
                </a:cubicBezTo>
                <a:cubicBezTo>
                  <a:pt x="3160049" y="1850364"/>
                  <a:pt x="3137278" y="1866988"/>
                  <a:pt x="3116881" y="1875650"/>
                </a:cubicBezTo>
                <a:cubicBezTo>
                  <a:pt x="3096485" y="1884311"/>
                  <a:pt x="3079302" y="1889201"/>
                  <a:pt x="3065332" y="1890318"/>
                </a:cubicBezTo>
                <a:cubicBezTo>
                  <a:pt x="3033481" y="1892554"/>
                  <a:pt x="3009452" y="1887245"/>
                  <a:pt x="2993247" y="1874393"/>
                </a:cubicBezTo>
                <a:cubicBezTo>
                  <a:pt x="2977042" y="1861540"/>
                  <a:pt x="2966285" y="1843938"/>
                  <a:pt x="2960976" y="1821586"/>
                </a:cubicBezTo>
                <a:cubicBezTo>
                  <a:pt x="2955668" y="1799234"/>
                  <a:pt x="2954550" y="1773529"/>
                  <a:pt x="2957623" y="1744472"/>
                </a:cubicBezTo>
                <a:cubicBezTo>
                  <a:pt x="2960697" y="1715414"/>
                  <a:pt x="2965866" y="1685658"/>
                  <a:pt x="2973130" y="1655203"/>
                </a:cubicBezTo>
                <a:cubicBezTo>
                  <a:pt x="2980395" y="1624749"/>
                  <a:pt x="2988497" y="1595132"/>
                  <a:pt x="2997438" y="1566354"/>
                </a:cubicBezTo>
                <a:cubicBezTo>
                  <a:pt x="3006379" y="1537576"/>
                  <a:pt x="3014062" y="1512150"/>
                  <a:pt x="3020488" y="1490078"/>
                </a:cubicBezTo>
                <a:cubicBezTo>
                  <a:pt x="3026915" y="1468005"/>
                  <a:pt x="3030687" y="1450962"/>
                  <a:pt x="3031804" y="1438948"/>
                </a:cubicBezTo>
                <a:cubicBezTo>
                  <a:pt x="3032922" y="1426933"/>
                  <a:pt x="3029290" y="1422603"/>
                  <a:pt x="3020908" y="1425956"/>
                </a:cubicBezTo>
                <a:cubicBezTo>
                  <a:pt x="3016996" y="1427632"/>
                  <a:pt x="3010011" y="1434896"/>
                  <a:pt x="2999953" y="1447749"/>
                </a:cubicBezTo>
                <a:cubicBezTo>
                  <a:pt x="2989894" y="1460601"/>
                  <a:pt x="2976623" y="1481836"/>
                  <a:pt x="2960138" y="1511452"/>
                </a:cubicBezTo>
                <a:cubicBezTo>
                  <a:pt x="2943653" y="1541068"/>
                  <a:pt x="2924235" y="1580464"/>
                  <a:pt x="2901883" y="1629638"/>
                </a:cubicBezTo>
                <a:cubicBezTo>
                  <a:pt x="2879531" y="1678813"/>
                  <a:pt x="2854106" y="1740281"/>
                  <a:pt x="2825607" y="1814042"/>
                </a:cubicBezTo>
                <a:cubicBezTo>
                  <a:pt x="2817225" y="1828012"/>
                  <a:pt x="2806887" y="1838490"/>
                  <a:pt x="2794594" y="1845475"/>
                </a:cubicBezTo>
                <a:cubicBezTo>
                  <a:pt x="2782300" y="1852460"/>
                  <a:pt x="2770286" y="1856371"/>
                  <a:pt x="2758551" y="1857210"/>
                </a:cubicBezTo>
                <a:cubicBezTo>
                  <a:pt x="2746816" y="1858048"/>
                  <a:pt x="2736758" y="1856511"/>
                  <a:pt x="2728376" y="1852599"/>
                </a:cubicBezTo>
                <a:cubicBezTo>
                  <a:pt x="2719994" y="1848688"/>
                  <a:pt x="2715803" y="1842820"/>
                  <a:pt x="2715803" y="1834997"/>
                </a:cubicBezTo>
                <a:cubicBezTo>
                  <a:pt x="2715244" y="1795322"/>
                  <a:pt x="2716082" y="1754390"/>
                  <a:pt x="2718317" y="1712201"/>
                </a:cubicBezTo>
                <a:lnTo>
                  <a:pt x="2721776" y="1657229"/>
                </a:lnTo>
                <a:lnTo>
                  <a:pt x="2705935" y="1680768"/>
                </a:lnTo>
                <a:cubicBezTo>
                  <a:pt x="2679951" y="1717090"/>
                  <a:pt x="2655364" y="1745869"/>
                  <a:pt x="2632173" y="1767103"/>
                </a:cubicBezTo>
                <a:cubicBezTo>
                  <a:pt x="2608983" y="1788337"/>
                  <a:pt x="2588168" y="1803285"/>
                  <a:pt x="2569727" y="1811947"/>
                </a:cubicBezTo>
                <a:cubicBezTo>
                  <a:pt x="2551287" y="1820608"/>
                  <a:pt x="2536479" y="1824939"/>
                  <a:pt x="2525303" y="1824939"/>
                </a:cubicBezTo>
                <a:cubicBezTo>
                  <a:pt x="2505745" y="1825498"/>
                  <a:pt x="2489959" y="1820049"/>
                  <a:pt x="2477945" y="1808594"/>
                </a:cubicBezTo>
                <a:cubicBezTo>
                  <a:pt x="2465930" y="1797138"/>
                  <a:pt x="2456710" y="1782051"/>
                  <a:pt x="2450284" y="1763331"/>
                </a:cubicBezTo>
                <a:cubicBezTo>
                  <a:pt x="2443858" y="1744611"/>
                  <a:pt x="2439667" y="1723377"/>
                  <a:pt x="2437711" y="1699628"/>
                </a:cubicBezTo>
                <a:lnTo>
                  <a:pt x="2437003" y="1658349"/>
                </a:lnTo>
                <a:lnTo>
                  <a:pt x="2421728" y="1686348"/>
                </a:lnTo>
                <a:cubicBezTo>
                  <a:pt x="2414324" y="1699183"/>
                  <a:pt x="2406990" y="1711153"/>
                  <a:pt x="2399725" y="1722259"/>
                </a:cubicBezTo>
                <a:cubicBezTo>
                  <a:pt x="2370667" y="1766684"/>
                  <a:pt x="2343566" y="1801190"/>
                  <a:pt x="2318420" y="1825777"/>
                </a:cubicBezTo>
                <a:cubicBezTo>
                  <a:pt x="2293274" y="1850364"/>
                  <a:pt x="2270503" y="1866988"/>
                  <a:pt x="2250106" y="1875650"/>
                </a:cubicBezTo>
                <a:cubicBezTo>
                  <a:pt x="2229710" y="1884311"/>
                  <a:pt x="2212527" y="1889201"/>
                  <a:pt x="2198557" y="1890318"/>
                </a:cubicBezTo>
                <a:cubicBezTo>
                  <a:pt x="2166706" y="1892554"/>
                  <a:pt x="2142677" y="1887245"/>
                  <a:pt x="2126472" y="1874393"/>
                </a:cubicBezTo>
                <a:cubicBezTo>
                  <a:pt x="2110267" y="1861540"/>
                  <a:pt x="2099510" y="1843938"/>
                  <a:pt x="2094201" y="1821586"/>
                </a:cubicBezTo>
                <a:cubicBezTo>
                  <a:pt x="2088893" y="1799234"/>
                  <a:pt x="2087775" y="1773529"/>
                  <a:pt x="2090848" y="1744472"/>
                </a:cubicBezTo>
                <a:cubicBezTo>
                  <a:pt x="2093922" y="1715414"/>
                  <a:pt x="2099091" y="1685658"/>
                  <a:pt x="2106355" y="1655203"/>
                </a:cubicBezTo>
                <a:cubicBezTo>
                  <a:pt x="2113619" y="1624749"/>
                  <a:pt x="2121722" y="1595132"/>
                  <a:pt x="2130663" y="1566354"/>
                </a:cubicBezTo>
                <a:cubicBezTo>
                  <a:pt x="2139604" y="1537576"/>
                  <a:pt x="2147287" y="1512150"/>
                  <a:pt x="2153713" y="1490078"/>
                </a:cubicBezTo>
                <a:cubicBezTo>
                  <a:pt x="2160140" y="1468005"/>
                  <a:pt x="2163911" y="1450962"/>
                  <a:pt x="2165029" y="1438948"/>
                </a:cubicBezTo>
                <a:cubicBezTo>
                  <a:pt x="2166147" y="1426933"/>
                  <a:pt x="2162515" y="1422603"/>
                  <a:pt x="2154133" y="1425956"/>
                </a:cubicBezTo>
                <a:cubicBezTo>
                  <a:pt x="2150221" y="1427632"/>
                  <a:pt x="2143236" y="1434896"/>
                  <a:pt x="2133178" y="1447749"/>
                </a:cubicBezTo>
                <a:cubicBezTo>
                  <a:pt x="2123119" y="1460601"/>
                  <a:pt x="2109848" y="1481836"/>
                  <a:pt x="2093363" y="1511452"/>
                </a:cubicBezTo>
                <a:cubicBezTo>
                  <a:pt x="2076878" y="1541068"/>
                  <a:pt x="2057460" y="1580464"/>
                  <a:pt x="2035108" y="1629638"/>
                </a:cubicBezTo>
                <a:cubicBezTo>
                  <a:pt x="2012756" y="1678813"/>
                  <a:pt x="1987331" y="1740281"/>
                  <a:pt x="1958832" y="1814042"/>
                </a:cubicBezTo>
                <a:cubicBezTo>
                  <a:pt x="1950450" y="1828012"/>
                  <a:pt x="1940112" y="1838490"/>
                  <a:pt x="1927819" y="1845475"/>
                </a:cubicBezTo>
                <a:cubicBezTo>
                  <a:pt x="1915525" y="1852460"/>
                  <a:pt x="1903511" y="1856371"/>
                  <a:pt x="1891776" y="1857210"/>
                </a:cubicBezTo>
                <a:cubicBezTo>
                  <a:pt x="1880041" y="1858048"/>
                  <a:pt x="1869983" y="1856511"/>
                  <a:pt x="1861601" y="1852599"/>
                </a:cubicBezTo>
                <a:cubicBezTo>
                  <a:pt x="1853219" y="1848688"/>
                  <a:pt x="1849028" y="1842820"/>
                  <a:pt x="1849028" y="1834997"/>
                </a:cubicBezTo>
                <a:cubicBezTo>
                  <a:pt x="1848469" y="1795322"/>
                  <a:pt x="1849307" y="1754390"/>
                  <a:pt x="1851542" y="1712201"/>
                </a:cubicBezTo>
                <a:cubicBezTo>
                  <a:pt x="1852660" y="1691106"/>
                  <a:pt x="1853952" y="1670570"/>
                  <a:pt x="1855419" y="1650593"/>
                </a:cubicBezTo>
                <a:lnTo>
                  <a:pt x="1855566" y="1648856"/>
                </a:lnTo>
                <a:lnTo>
                  <a:pt x="1847223" y="1663035"/>
                </a:lnTo>
                <a:cubicBezTo>
                  <a:pt x="1840692" y="1673670"/>
                  <a:pt x="1834283" y="1683632"/>
                  <a:pt x="1827997" y="1692922"/>
                </a:cubicBezTo>
                <a:cubicBezTo>
                  <a:pt x="1802851" y="1730083"/>
                  <a:pt x="1778962" y="1758581"/>
                  <a:pt x="1756330" y="1778419"/>
                </a:cubicBezTo>
                <a:cubicBezTo>
                  <a:pt x="1733699" y="1798256"/>
                  <a:pt x="1712046" y="1810550"/>
                  <a:pt x="1691370" y="1815299"/>
                </a:cubicBezTo>
                <a:cubicBezTo>
                  <a:pt x="1670694" y="1820049"/>
                  <a:pt x="1650857" y="1819351"/>
                  <a:pt x="1631858" y="1813204"/>
                </a:cubicBezTo>
                <a:cubicBezTo>
                  <a:pt x="1614535" y="1807616"/>
                  <a:pt x="1599028" y="1796580"/>
                  <a:pt x="1585338" y="1780095"/>
                </a:cubicBezTo>
                <a:cubicBezTo>
                  <a:pt x="1571647" y="1763610"/>
                  <a:pt x="1560331" y="1743633"/>
                  <a:pt x="1551391" y="1720164"/>
                </a:cubicBezTo>
                <a:cubicBezTo>
                  <a:pt x="1542450" y="1696694"/>
                  <a:pt x="1536163" y="1670989"/>
                  <a:pt x="1532531" y="1643049"/>
                </a:cubicBezTo>
                <a:lnTo>
                  <a:pt x="1532329" y="1632929"/>
                </a:lnTo>
                <a:lnTo>
                  <a:pt x="1526835" y="1642578"/>
                </a:lnTo>
                <a:cubicBezTo>
                  <a:pt x="1521247" y="1651833"/>
                  <a:pt x="1515589" y="1660652"/>
                  <a:pt x="1509862" y="1669034"/>
                </a:cubicBezTo>
                <a:cubicBezTo>
                  <a:pt x="1486951" y="1702562"/>
                  <a:pt x="1464040" y="1730502"/>
                  <a:pt x="1441129" y="1752854"/>
                </a:cubicBezTo>
                <a:cubicBezTo>
                  <a:pt x="1418218" y="1775206"/>
                  <a:pt x="1395727" y="1792528"/>
                  <a:pt x="1373654" y="1804822"/>
                </a:cubicBezTo>
                <a:cubicBezTo>
                  <a:pt x="1351582" y="1817116"/>
                  <a:pt x="1331325" y="1825777"/>
                  <a:pt x="1312885" y="1830806"/>
                </a:cubicBezTo>
                <a:cubicBezTo>
                  <a:pt x="1294444" y="1835835"/>
                  <a:pt x="1278099" y="1837931"/>
                  <a:pt x="1263850" y="1837093"/>
                </a:cubicBezTo>
                <a:cubicBezTo>
                  <a:pt x="1249601" y="1836255"/>
                  <a:pt x="1238844" y="1833600"/>
                  <a:pt x="1231579" y="1829130"/>
                </a:cubicBezTo>
                <a:cubicBezTo>
                  <a:pt x="1208110" y="1821307"/>
                  <a:pt x="1189949" y="1806359"/>
                  <a:pt x="1177096" y="1784286"/>
                </a:cubicBezTo>
                <a:cubicBezTo>
                  <a:pt x="1164244" y="1762213"/>
                  <a:pt x="1155024" y="1736648"/>
                  <a:pt x="1149436" y="1707591"/>
                </a:cubicBezTo>
                <a:cubicBezTo>
                  <a:pt x="1143848" y="1678533"/>
                  <a:pt x="1141054" y="1647520"/>
                  <a:pt x="1141054" y="1614551"/>
                </a:cubicBezTo>
                <a:cubicBezTo>
                  <a:pt x="1141054" y="1581581"/>
                  <a:pt x="1142451" y="1550289"/>
                  <a:pt x="1145245" y="1520672"/>
                </a:cubicBezTo>
                <a:cubicBezTo>
                  <a:pt x="1148039" y="1491056"/>
                  <a:pt x="1151391" y="1464513"/>
                  <a:pt x="1155303" y="1441043"/>
                </a:cubicBezTo>
                <a:cubicBezTo>
                  <a:pt x="1159215" y="1417574"/>
                  <a:pt x="1162009" y="1400810"/>
                  <a:pt x="1163685" y="1390751"/>
                </a:cubicBezTo>
                <a:lnTo>
                  <a:pt x="1113393" y="1392428"/>
                </a:lnTo>
                <a:cubicBezTo>
                  <a:pt x="1110040" y="1392428"/>
                  <a:pt x="1107211" y="1391974"/>
                  <a:pt x="1104906" y="1391066"/>
                </a:cubicBezTo>
                <a:lnTo>
                  <a:pt x="1103997" y="1390370"/>
                </a:lnTo>
                <a:lnTo>
                  <a:pt x="1104116" y="1392428"/>
                </a:lnTo>
                <a:cubicBezTo>
                  <a:pt x="1103697" y="1395501"/>
                  <a:pt x="1102649" y="1398016"/>
                  <a:pt x="1100972" y="1399971"/>
                </a:cubicBezTo>
                <a:cubicBezTo>
                  <a:pt x="1097620" y="1403883"/>
                  <a:pt x="1093429" y="1405978"/>
                  <a:pt x="1088399" y="1406258"/>
                </a:cubicBezTo>
                <a:cubicBezTo>
                  <a:pt x="1083370" y="1406537"/>
                  <a:pt x="1078341" y="1405280"/>
                  <a:pt x="1073312" y="1402486"/>
                </a:cubicBezTo>
                <a:cubicBezTo>
                  <a:pt x="1068283" y="1399692"/>
                  <a:pt x="1065209" y="1395222"/>
                  <a:pt x="1064092" y="1389075"/>
                </a:cubicBezTo>
                <a:cubicBezTo>
                  <a:pt x="1060739" y="1372870"/>
                  <a:pt x="1055989" y="1361833"/>
                  <a:pt x="1049842" y="1355966"/>
                </a:cubicBezTo>
                <a:cubicBezTo>
                  <a:pt x="1043695" y="1350099"/>
                  <a:pt x="1037269" y="1347724"/>
                  <a:pt x="1030564" y="1348841"/>
                </a:cubicBezTo>
                <a:cubicBezTo>
                  <a:pt x="1023858" y="1349959"/>
                  <a:pt x="1017572" y="1354150"/>
                  <a:pt x="1011704" y="1361414"/>
                </a:cubicBezTo>
                <a:cubicBezTo>
                  <a:pt x="1005837" y="1368679"/>
                  <a:pt x="1001366" y="1377619"/>
                  <a:pt x="998293" y="1388237"/>
                </a:cubicBezTo>
                <a:cubicBezTo>
                  <a:pt x="995220" y="1398854"/>
                  <a:pt x="994102" y="1410449"/>
                  <a:pt x="994940" y="1423022"/>
                </a:cubicBezTo>
                <a:cubicBezTo>
                  <a:pt x="995778" y="1435595"/>
                  <a:pt x="999830" y="1447749"/>
                  <a:pt x="1007094" y="1459484"/>
                </a:cubicBezTo>
                <a:cubicBezTo>
                  <a:pt x="1031681" y="1500835"/>
                  <a:pt x="1049703" y="1539811"/>
                  <a:pt x="1061158" y="1576413"/>
                </a:cubicBezTo>
                <a:cubicBezTo>
                  <a:pt x="1072613" y="1613014"/>
                  <a:pt x="1078760" y="1646542"/>
                  <a:pt x="1079598" y="1676997"/>
                </a:cubicBezTo>
                <a:cubicBezTo>
                  <a:pt x="1080437" y="1707451"/>
                  <a:pt x="1076944" y="1734693"/>
                  <a:pt x="1069121" y="1758721"/>
                </a:cubicBezTo>
                <a:cubicBezTo>
                  <a:pt x="1061298" y="1782749"/>
                  <a:pt x="1050401" y="1803285"/>
                  <a:pt x="1036431" y="1820329"/>
                </a:cubicBezTo>
                <a:cubicBezTo>
                  <a:pt x="1022461" y="1837372"/>
                  <a:pt x="1005976" y="1850783"/>
                  <a:pt x="986977" y="1860562"/>
                </a:cubicBezTo>
                <a:cubicBezTo>
                  <a:pt x="967978" y="1870341"/>
                  <a:pt x="948141" y="1875790"/>
                  <a:pt x="927465" y="1876907"/>
                </a:cubicBezTo>
                <a:cubicBezTo>
                  <a:pt x="907907" y="1878025"/>
                  <a:pt x="892261" y="1875370"/>
                  <a:pt x="880526" y="1868944"/>
                </a:cubicBezTo>
                <a:cubicBezTo>
                  <a:pt x="868791" y="1862518"/>
                  <a:pt x="860269" y="1853857"/>
                  <a:pt x="854961" y="1842960"/>
                </a:cubicBezTo>
                <a:cubicBezTo>
                  <a:pt x="849652" y="1832064"/>
                  <a:pt x="847277" y="1820049"/>
                  <a:pt x="847836" y="1806918"/>
                </a:cubicBezTo>
                <a:cubicBezTo>
                  <a:pt x="848395" y="1793786"/>
                  <a:pt x="851329" y="1781073"/>
                  <a:pt x="856637" y="1768779"/>
                </a:cubicBezTo>
                <a:cubicBezTo>
                  <a:pt x="861946" y="1756486"/>
                  <a:pt x="868931" y="1745449"/>
                  <a:pt x="877592" y="1735670"/>
                </a:cubicBezTo>
                <a:cubicBezTo>
                  <a:pt x="886253" y="1725892"/>
                  <a:pt x="896452" y="1719046"/>
                  <a:pt x="908186" y="1715135"/>
                </a:cubicBezTo>
                <a:cubicBezTo>
                  <a:pt x="914333" y="1712899"/>
                  <a:pt x="919362" y="1712620"/>
                  <a:pt x="923274" y="1714296"/>
                </a:cubicBezTo>
                <a:cubicBezTo>
                  <a:pt x="927186" y="1715973"/>
                  <a:pt x="929561" y="1718487"/>
                  <a:pt x="930399" y="1721840"/>
                </a:cubicBezTo>
                <a:cubicBezTo>
                  <a:pt x="931237" y="1725193"/>
                  <a:pt x="930678" y="1728965"/>
                  <a:pt x="928722" y="1733156"/>
                </a:cubicBezTo>
                <a:cubicBezTo>
                  <a:pt x="926767" y="1737347"/>
                  <a:pt x="923274" y="1740839"/>
                  <a:pt x="918245" y="1743633"/>
                </a:cubicBezTo>
                <a:cubicBezTo>
                  <a:pt x="905392" y="1751457"/>
                  <a:pt x="896452" y="1761096"/>
                  <a:pt x="891422" y="1772551"/>
                </a:cubicBezTo>
                <a:cubicBezTo>
                  <a:pt x="886393" y="1784007"/>
                  <a:pt x="884018" y="1795043"/>
                  <a:pt x="884298" y="1805660"/>
                </a:cubicBezTo>
                <a:cubicBezTo>
                  <a:pt x="884577" y="1816277"/>
                  <a:pt x="887371" y="1824939"/>
                  <a:pt x="892680" y="1831644"/>
                </a:cubicBezTo>
                <a:cubicBezTo>
                  <a:pt x="897988" y="1838350"/>
                  <a:pt x="904834" y="1840585"/>
                  <a:pt x="913216" y="1838350"/>
                </a:cubicBezTo>
                <a:cubicBezTo>
                  <a:pt x="930538" y="1833880"/>
                  <a:pt x="942832" y="1821586"/>
                  <a:pt x="950096" y="1801469"/>
                </a:cubicBezTo>
                <a:cubicBezTo>
                  <a:pt x="957361" y="1781352"/>
                  <a:pt x="960434" y="1757184"/>
                  <a:pt x="959317" y="1728965"/>
                </a:cubicBezTo>
                <a:cubicBezTo>
                  <a:pt x="958199" y="1700746"/>
                  <a:pt x="953309" y="1670431"/>
                  <a:pt x="944648" y="1638020"/>
                </a:cubicBezTo>
                <a:cubicBezTo>
                  <a:pt x="940317" y="1621815"/>
                  <a:pt x="935323" y="1606099"/>
                  <a:pt x="929665" y="1590871"/>
                </a:cubicBezTo>
                <a:lnTo>
                  <a:pt x="922013" y="1573030"/>
                </a:lnTo>
                <a:lnTo>
                  <a:pt x="917257" y="1582542"/>
                </a:lnTo>
                <a:cubicBezTo>
                  <a:pt x="897297" y="1620785"/>
                  <a:pt x="877573" y="1653527"/>
                  <a:pt x="858085" y="1680768"/>
                </a:cubicBezTo>
                <a:cubicBezTo>
                  <a:pt x="832101" y="1717090"/>
                  <a:pt x="807514" y="1745869"/>
                  <a:pt x="784323" y="1767103"/>
                </a:cubicBezTo>
                <a:cubicBezTo>
                  <a:pt x="761133" y="1788337"/>
                  <a:pt x="740318" y="1803285"/>
                  <a:pt x="721877" y="1811947"/>
                </a:cubicBezTo>
                <a:cubicBezTo>
                  <a:pt x="703437" y="1820608"/>
                  <a:pt x="688629" y="1824939"/>
                  <a:pt x="677453" y="1824939"/>
                </a:cubicBezTo>
                <a:cubicBezTo>
                  <a:pt x="657895" y="1825498"/>
                  <a:pt x="642109" y="1820049"/>
                  <a:pt x="630095" y="1808594"/>
                </a:cubicBezTo>
                <a:cubicBezTo>
                  <a:pt x="618080" y="1797138"/>
                  <a:pt x="608860" y="1782051"/>
                  <a:pt x="602434" y="1763331"/>
                </a:cubicBezTo>
                <a:cubicBezTo>
                  <a:pt x="596008" y="1744611"/>
                  <a:pt x="591817" y="1723377"/>
                  <a:pt x="589861" y="1699628"/>
                </a:cubicBezTo>
                <a:lnTo>
                  <a:pt x="588747" y="1634636"/>
                </a:lnTo>
                <a:lnTo>
                  <a:pt x="571806" y="1659578"/>
                </a:lnTo>
                <a:cubicBezTo>
                  <a:pt x="564158" y="1670282"/>
                  <a:pt x="556422" y="1680559"/>
                  <a:pt x="548599" y="1690408"/>
                </a:cubicBezTo>
                <a:cubicBezTo>
                  <a:pt x="517306" y="1729803"/>
                  <a:pt x="486712" y="1762772"/>
                  <a:pt x="456816" y="1789315"/>
                </a:cubicBezTo>
                <a:cubicBezTo>
                  <a:pt x="426920" y="1815858"/>
                  <a:pt x="398840" y="1835975"/>
                  <a:pt x="372577" y="1849666"/>
                </a:cubicBezTo>
                <a:cubicBezTo>
                  <a:pt x="346313" y="1863356"/>
                  <a:pt x="323961" y="1870760"/>
                  <a:pt x="305521" y="1871878"/>
                </a:cubicBezTo>
                <a:cubicBezTo>
                  <a:pt x="273110" y="1874113"/>
                  <a:pt x="247266" y="1865871"/>
                  <a:pt x="227987" y="1847151"/>
                </a:cubicBezTo>
                <a:cubicBezTo>
                  <a:pt x="208709" y="1828431"/>
                  <a:pt x="194459" y="1802866"/>
                  <a:pt x="185239" y="1770456"/>
                </a:cubicBezTo>
                <a:cubicBezTo>
                  <a:pt x="176019" y="1738045"/>
                  <a:pt x="170850" y="1700466"/>
                  <a:pt x="169732" y="1657718"/>
                </a:cubicBezTo>
                <a:cubicBezTo>
                  <a:pt x="168615" y="1614970"/>
                  <a:pt x="170291" y="1570685"/>
                  <a:pt x="174762" y="1524863"/>
                </a:cubicBezTo>
                <a:cubicBezTo>
                  <a:pt x="179232" y="1479042"/>
                  <a:pt x="185658" y="1433080"/>
                  <a:pt x="194040" y="1386979"/>
                </a:cubicBezTo>
                <a:cubicBezTo>
                  <a:pt x="202422" y="1340878"/>
                  <a:pt x="211363" y="1298270"/>
                  <a:pt x="220862" y="1259154"/>
                </a:cubicBezTo>
                <a:cubicBezTo>
                  <a:pt x="230362" y="1220038"/>
                  <a:pt x="239582" y="1186091"/>
                  <a:pt x="248523" y="1157313"/>
                </a:cubicBezTo>
                <a:cubicBezTo>
                  <a:pt x="257464" y="1128534"/>
                  <a:pt x="264728" y="1108557"/>
                  <a:pt x="270316" y="1097381"/>
                </a:cubicBezTo>
                <a:cubicBezTo>
                  <a:pt x="277022" y="1080058"/>
                  <a:pt x="288757" y="1068184"/>
                  <a:pt x="305521" y="1061758"/>
                </a:cubicBezTo>
                <a:cubicBezTo>
                  <a:pt x="322285" y="1055331"/>
                  <a:pt x="339049" y="1053236"/>
                  <a:pt x="355813" y="1055471"/>
                </a:cubicBezTo>
                <a:cubicBezTo>
                  <a:pt x="372577" y="1057706"/>
                  <a:pt x="387106" y="1063434"/>
                  <a:pt x="399399" y="1072654"/>
                </a:cubicBezTo>
                <a:cubicBezTo>
                  <a:pt x="411693" y="1081874"/>
                  <a:pt x="417001" y="1092911"/>
                  <a:pt x="415325" y="1105763"/>
                </a:cubicBezTo>
                <a:cubicBezTo>
                  <a:pt x="396326" y="1157173"/>
                  <a:pt x="378165" y="1210818"/>
                  <a:pt x="360842" y="1266698"/>
                </a:cubicBezTo>
                <a:cubicBezTo>
                  <a:pt x="343519" y="1322578"/>
                  <a:pt x="328431" y="1377340"/>
                  <a:pt x="315579" y="1430985"/>
                </a:cubicBezTo>
                <a:cubicBezTo>
                  <a:pt x="302727" y="1484630"/>
                  <a:pt x="292389" y="1535620"/>
                  <a:pt x="284566" y="1583956"/>
                </a:cubicBezTo>
                <a:cubicBezTo>
                  <a:pt x="276742" y="1632292"/>
                  <a:pt x="272552" y="1674482"/>
                  <a:pt x="271993" y="1710524"/>
                </a:cubicBezTo>
                <a:cubicBezTo>
                  <a:pt x="271434" y="1746567"/>
                  <a:pt x="274926" y="1774926"/>
                  <a:pt x="282470" y="1795602"/>
                </a:cubicBezTo>
                <a:cubicBezTo>
                  <a:pt x="290014" y="1816277"/>
                  <a:pt x="302727" y="1825498"/>
                  <a:pt x="320608" y="1823262"/>
                </a:cubicBezTo>
                <a:cubicBezTo>
                  <a:pt x="332902" y="1822145"/>
                  <a:pt x="350783" y="1813483"/>
                  <a:pt x="374253" y="1797278"/>
                </a:cubicBezTo>
                <a:cubicBezTo>
                  <a:pt x="397723" y="1781073"/>
                  <a:pt x="423148" y="1759839"/>
                  <a:pt x="450529" y="1733575"/>
                </a:cubicBezTo>
                <a:cubicBezTo>
                  <a:pt x="477910" y="1707311"/>
                  <a:pt x="505152" y="1677416"/>
                  <a:pt x="532254" y="1643888"/>
                </a:cubicBezTo>
                <a:cubicBezTo>
                  <a:pt x="545805" y="1627124"/>
                  <a:pt x="558482" y="1610010"/>
                  <a:pt x="570287" y="1592548"/>
                </a:cubicBezTo>
                <a:lnTo>
                  <a:pt x="594377" y="1553296"/>
                </a:lnTo>
                <a:lnTo>
                  <a:pt x="594471" y="1552105"/>
                </a:lnTo>
                <a:cubicBezTo>
                  <a:pt x="597265" y="1527797"/>
                  <a:pt x="600338" y="1506283"/>
                  <a:pt x="603691" y="1487563"/>
                </a:cubicBezTo>
                <a:cubicBezTo>
                  <a:pt x="607044" y="1468844"/>
                  <a:pt x="609978" y="1453616"/>
                  <a:pt x="612492" y="1441881"/>
                </a:cubicBezTo>
                <a:cubicBezTo>
                  <a:pt x="615007" y="1430147"/>
                  <a:pt x="616264" y="1424000"/>
                  <a:pt x="616264" y="1423441"/>
                </a:cubicBezTo>
                <a:cubicBezTo>
                  <a:pt x="620176" y="1415618"/>
                  <a:pt x="629815" y="1408353"/>
                  <a:pt x="645182" y="1401648"/>
                </a:cubicBezTo>
                <a:cubicBezTo>
                  <a:pt x="660549" y="1394942"/>
                  <a:pt x="676475" y="1390472"/>
                  <a:pt x="692960" y="1388237"/>
                </a:cubicBezTo>
                <a:cubicBezTo>
                  <a:pt x="709444" y="1386001"/>
                  <a:pt x="723973" y="1386700"/>
                  <a:pt x="736546" y="1390332"/>
                </a:cubicBezTo>
                <a:cubicBezTo>
                  <a:pt x="749119" y="1393964"/>
                  <a:pt x="754847" y="1401927"/>
                  <a:pt x="753729" y="1414221"/>
                </a:cubicBezTo>
                <a:cubicBezTo>
                  <a:pt x="745347" y="1454454"/>
                  <a:pt x="736686" y="1493570"/>
                  <a:pt x="727745" y="1531569"/>
                </a:cubicBezTo>
                <a:cubicBezTo>
                  <a:pt x="718804" y="1569567"/>
                  <a:pt x="711121" y="1604492"/>
                  <a:pt x="704694" y="1636344"/>
                </a:cubicBezTo>
                <a:cubicBezTo>
                  <a:pt x="698268" y="1668195"/>
                  <a:pt x="693658" y="1695437"/>
                  <a:pt x="690864" y="1718068"/>
                </a:cubicBezTo>
                <a:cubicBezTo>
                  <a:pt x="688070" y="1740700"/>
                  <a:pt x="688070" y="1756486"/>
                  <a:pt x="690864" y="1765427"/>
                </a:cubicBezTo>
                <a:cubicBezTo>
                  <a:pt x="693099" y="1772132"/>
                  <a:pt x="699525" y="1773529"/>
                  <a:pt x="710143" y="1769618"/>
                </a:cubicBezTo>
                <a:cubicBezTo>
                  <a:pt x="720760" y="1765706"/>
                  <a:pt x="735009" y="1754949"/>
                  <a:pt x="752891" y="1737347"/>
                </a:cubicBezTo>
                <a:cubicBezTo>
                  <a:pt x="770772" y="1719745"/>
                  <a:pt x="792147" y="1694599"/>
                  <a:pt x="817013" y="1661909"/>
                </a:cubicBezTo>
                <a:cubicBezTo>
                  <a:pt x="841880" y="1629219"/>
                  <a:pt x="869401" y="1587169"/>
                  <a:pt x="899576" y="1535760"/>
                </a:cubicBezTo>
                <a:lnTo>
                  <a:pt x="904407" y="1529600"/>
                </a:lnTo>
                <a:lnTo>
                  <a:pt x="892994" y="1498669"/>
                </a:lnTo>
                <a:cubicBezTo>
                  <a:pt x="889292" y="1483163"/>
                  <a:pt x="887790" y="1468145"/>
                  <a:pt x="888489" y="1453616"/>
                </a:cubicBezTo>
                <a:cubicBezTo>
                  <a:pt x="889886" y="1424559"/>
                  <a:pt x="896591" y="1399133"/>
                  <a:pt x="908606" y="1377340"/>
                </a:cubicBezTo>
                <a:cubicBezTo>
                  <a:pt x="920620" y="1355547"/>
                  <a:pt x="936266" y="1337945"/>
                  <a:pt x="955545" y="1324533"/>
                </a:cubicBezTo>
                <a:cubicBezTo>
                  <a:pt x="974823" y="1311122"/>
                  <a:pt x="994242" y="1303858"/>
                  <a:pt x="1013800" y="1302740"/>
                </a:cubicBezTo>
                <a:cubicBezTo>
                  <a:pt x="1033358" y="1301623"/>
                  <a:pt x="1051519" y="1307211"/>
                  <a:pt x="1068283" y="1319504"/>
                </a:cubicBezTo>
                <a:cubicBezTo>
                  <a:pt x="1080856" y="1328724"/>
                  <a:pt x="1090600" y="1342660"/>
                  <a:pt x="1097515" y="1361309"/>
                </a:cubicBezTo>
                <a:lnTo>
                  <a:pt x="1099742" y="1368850"/>
                </a:lnTo>
                <a:lnTo>
                  <a:pt x="1103754" y="1360576"/>
                </a:lnTo>
                <a:cubicBezTo>
                  <a:pt x="1107386" y="1356106"/>
                  <a:pt x="1112275" y="1353312"/>
                  <a:pt x="1118422" y="1352194"/>
                </a:cubicBezTo>
                <a:lnTo>
                  <a:pt x="1168714" y="1350518"/>
                </a:lnTo>
                <a:cubicBezTo>
                  <a:pt x="1172067" y="1336548"/>
                  <a:pt x="1175979" y="1319364"/>
                  <a:pt x="1180449" y="1298968"/>
                </a:cubicBezTo>
                <a:cubicBezTo>
                  <a:pt x="1184919" y="1278572"/>
                  <a:pt x="1189669" y="1257338"/>
                  <a:pt x="1194699" y="1235265"/>
                </a:cubicBezTo>
                <a:cubicBezTo>
                  <a:pt x="1199728" y="1213192"/>
                  <a:pt x="1204757" y="1190980"/>
                  <a:pt x="1209786" y="1168628"/>
                </a:cubicBezTo>
                <a:cubicBezTo>
                  <a:pt x="1214815" y="1146276"/>
                  <a:pt x="1219705" y="1125740"/>
                  <a:pt x="1224455" y="1107020"/>
                </a:cubicBezTo>
                <a:cubicBezTo>
                  <a:pt x="1229204" y="1088301"/>
                  <a:pt x="1233535" y="1072654"/>
                  <a:pt x="1237447" y="1060081"/>
                </a:cubicBezTo>
                <a:cubicBezTo>
                  <a:pt x="1241358" y="1047508"/>
                  <a:pt x="1244711" y="1039825"/>
                  <a:pt x="1247505" y="1037031"/>
                </a:cubicBezTo>
                <a:cubicBezTo>
                  <a:pt x="1250299" y="1032560"/>
                  <a:pt x="1255608" y="1028369"/>
                  <a:pt x="1263431" y="1024458"/>
                </a:cubicBezTo>
                <a:cubicBezTo>
                  <a:pt x="1271254" y="1020546"/>
                  <a:pt x="1280195" y="1017612"/>
                  <a:pt x="1290253" y="1015657"/>
                </a:cubicBezTo>
                <a:cubicBezTo>
                  <a:pt x="1300312" y="1013701"/>
                  <a:pt x="1310649" y="1012723"/>
                  <a:pt x="1321267" y="1012723"/>
                </a:cubicBezTo>
                <a:close/>
                <a:moveTo>
                  <a:pt x="1226407" y="439146"/>
                </a:moveTo>
                <a:cubicBezTo>
                  <a:pt x="1220749" y="439566"/>
                  <a:pt x="1214917" y="440893"/>
                  <a:pt x="1208910" y="443128"/>
                </a:cubicBezTo>
                <a:cubicBezTo>
                  <a:pt x="1196895" y="447598"/>
                  <a:pt x="1184602" y="455002"/>
                  <a:pt x="1172029" y="465340"/>
                </a:cubicBezTo>
                <a:cubicBezTo>
                  <a:pt x="1159456" y="475678"/>
                  <a:pt x="1147442" y="488251"/>
                  <a:pt x="1135986" y="503059"/>
                </a:cubicBezTo>
                <a:cubicBezTo>
                  <a:pt x="1124531" y="517867"/>
                  <a:pt x="1114053" y="533793"/>
                  <a:pt x="1104554" y="550837"/>
                </a:cubicBezTo>
                <a:cubicBezTo>
                  <a:pt x="1095054" y="567880"/>
                  <a:pt x="1087231" y="585622"/>
                  <a:pt x="1081084" y="604062"/>
                </a:cubicBezTo>
                <a:cubicBezTo>
                  <a:pt x="1074937" y="622503"/>
                  <a:pt x="1071026" y="640384"/>
                  <a:pt x="1069350" y="657707"/>
                </a:cubicBezTo>
                <a:cubicBezTo>
                  <a:pt x="1070467" y="681736"/>
                  <a:pt x="1074518" y="694867"/>
                  <a:pt x="1081503" y="697103"/>
                </a:cubicBezTo>
                <a:cubicBezTo>
                  <a:pt x="1088488" y="699338"/>
                  <a:pt x="1097569" y="694867"/>
                  <a:pt x="1108745" y="683691"/>
                </a:cubicBezTo>
                <a:cubicBezTo>
                  <a:pt x="1119921" y="672515"/>
                  <a:pt x="1131935" y="656310"/>
                  <a:pt x="1144787" y="635076"/>
                </a:cubicBezTo>
                <a:cubicBezTo>
                  <a:pt x="1157640" y="613841"/>
                  <a:pt x="1170492" y="591210"/>
                  <a:pt x="1183345" y="567182"/>
                </a:cubicBezTo>
                <a:cubicBezTo>
                  <a:pt x="1196197" y="543153"/>
                  <a:pt x="1207792" y="519684"/>
                  <a:pt x="1218130" y="496773"/>
                </a:cubicBezTo>
                <a:cubicBezTo>
                  <a:pt x="1228468" y="473862"/>
                  <a:pt x="1236710" y="455142"/>
                  <a:pt x="1242857" y="440613"/>
                </a:cubicBezTo>
                <a:cubicBezTo>
                  <a:pt x="1237548" y="439216"/>
                  <a:pt x="1232065" y="438727"/>
                  <a:pt x="1226407" y="439146"/>
                </a:cubicBezTo>
                <a:close/>
                <a:moveTo>
                  <a:pt x="3332337" y="395351"/>
                </a:moveTo>
                <a:cubicBezTo>
                  <a:pt x="3321720" y="394792"/>
                  <a:pt x="3311661" y="399542"/>
                  <a:pt x="3302162" y="409600"/>
                </a:cubicBezTo>
                <a:cubicBezTo>
                  <a:pt x="3292662" y="419658"/>
                  <a:pt x="3283722" y="432930"/>
                  <a:pt x="3275340" y="449414"/>
                </a:cubicBezTo>
                <a:cubicBezTo>
                  <a:pt x="3266957" y="465899"/>
                  <a:pt x="3259553" y="484898"/>
                  <a:pt x="3253127" y="506412"/>
                </a:cubicBezTo>
                <a:cubicBezTo>
                  <a:pt x="3246701" y="527926"/>
                  <a:pt x="3241392" y="549998"/>
                  <a:pt x="3237201" y="572630"/>
                </a:cubicBezTo>
                <a:cubicBezTo>
                  <a:pt x="3233010" y="595261"/>
                  <a:pt x="3230216" y="617474"/>
                  <a:pt x="3228819" y="639267"/>
                </a:cubicBezTo>
                <a:cubicBezTo>
                  <a:pt x="3227422" y="661060"/>
                  <a:pt x="3227981" y="680618"/>
                  <a:pt x="3230496" y="697941"/>
                </a:cubicBezTo>
                <a:cubicBezTo>
                  <a:pt x="3233010" y="715264"/>
                  <a:pt x="3237341" y="729373"/>
                  <a:pt x="3243488" y="740270"/>
                </a:cubicBezTo>
                <a:cubicBezTo>
                  <a:pt x="3249635" y="751166"/>
                  <a:pt x="3258017" y="757174"/>
                  <a:pt x="3268634" y="758291"/>
                </a:cubicBezTo>
                <a:cubicBezTo>
                  <a:pt x="3290427" y="755497"/>
                  <a:pt x="3309287" y="744740"/>
                  <a:pt x="3325212" y="726020"/>
                </a:cubicBezTo>
                <a:cubicBezTo>
                  <a:pt x="3341138" y="707301"/>
                  <a:pt x="3353991" y="684669"/>
                  <a:pt x="3363770" y="658126"/>
                </a:cubicBezTo>
                <a:cubicBezTo>
                  <a:pt x="3373549" y="631583"/>
                  <a:pt x="3380394" y="603084"/>
                  <a:pt x="3384306" y="572630"/>
                </a:cubicBezTo>
                <a:cubicBezTo>
                  <a:pt x="3388217" y="542175"/>
                  <a:pt x="3388916" y="513956"/>
                  <a:pt x="3386401" y="487972"/>
                </a:cubicBezTo>
                <a:cubicBezTo>
                  <a:pt x="3383886" y="461987"/>
                  <a:pt x="3378159" y="440194"/>
                  <a:pt x="3369218" y="422592"/>
                </a:cubicBezTo>
                <a:cubicBezTo>
                  <a:pt x="3360277" y="404990"/>
                  <a:pt x="3347983" y="395909"/>
                  <a:pt x="3332337" y="395351"/>
                </a:cubicBezTo>
                <a:close/>
                <a:moveTo>
                  <a:pt x="3307217" y="344692"/>
                </a:moveTo>
                <a:cubicBezTo>
                  <a:pt x="3314045" y="344377"/>
                  <a:pt x="3321021" y="344500"/>
                  <a:pt x="3328146" y="345059"/>
                </a:cubicBezTo>
                <a:cubicBezTo>
                  <a:pt x="3348822" y="346735"/>
                  <a:pt x="3366703" y="354838"/>
                  <a:pt x="3381791" y="369366"/>
                </a:cubicBezTo>
                <a:cubicBezTo>
                  <a:pt x="3396879" y="383895"/>
                  <a:pt x="3409172" y="402336"/>
                  <a:pt x="3418672" y="424688"/>
                </a:cubicBezTo>
                <a:cubicBezTo>
                  <a:pt x="3428171" y="447040"/>
                  <a:pt x="3434597" y="472325"/>
                  <a:pt x="3437950" y="500545"/>
                </a:cubicBezTo>
                <a:cubicBezTo>
                  <a:pt x="3441303" y="528764"/>
                  <a:pt x="3441443" y="557263"/>
                  <a:pt x="3438369" y="586041"/>
                </a:cubicBezTo>
                <a:cubicBezTo>
                  <a:pt x="3435296" y="614819"/>
                  <a:pt x="3428730" y="642759"/>
                  <a:pt x="3418672" y="669861"/>
                </a:cubicBezTo>
                <a:cubicBezTo>
                  <a:pt x="3408613" y="696963"/>
                  <a:pt x="3394923" y="720852"/>
                  <a:pt x="3377600" y="741527"/>
                </a:cubicBezTo>
                <a:cubicBezTo>
                  <a:pt x="3360277" y="762203"/>
                  <a:pt x="3339322" y="778408"/>
                  <a:pt x="3314735" y="790143"/>
                </a:cubicBezTo>
                <a:cubicBezTo>
                  <a:pt x="3290148" y="801878"/>
                  <a:pt x="3261369" y="806627"/>
                  <a:pt x="3228400" y="804392"/>
                </a:cubicBezTo>
                <a:cubicBezTo>
                  <a:pt x="3202695" y="802716"/>
                  <a:pt x="3181182" y="794613"/>
                  <a:pt x="3163859" y="780084"/>
                </a:cubicBezTo>
                <a:cubicBezTo>
                  <a:pt x="3146536" y="765556"/>
                  <a:pt x="3133404" y="746975"/>
                  <a:pt x="3124464" y="724344"/>
                </a:cubicBezTo>
                <a:cubicBezTo>
                  <a:pt x="3115523" y="701713"/>
                  <a:pt x="3110354" y="676427"/>
                  <a:pt x="3108957" y="648487"/>
                </a:cubicBezTo>
                <a:cubicBezTo>
                  <a:pt x="3107560" y="620547"/>
                  <a:pt x="3109655" y="592188"/>
                  <a:pt x="3115243" y="563410"/>
                </a:cubicBezTo>
                <a:cubicBezTo>
                  <a:pt x="3120831" y="534631"/>
                  <a:pt x="3129772" y="506552"/>
                  <a:pt x="3142066" y="479171"/>
                </a:cubicBezTo>
                <a:cubicBezTo>
                  <a:pt x="3154359" y="451789"/>
                  <a:pt x="3169447" y="427901"/>
                  <a:pt x="3187329" y="407504"/>
                </a:cubicBezTo>
                <a:cubicBezTo>
                  <a:pt x="3205210" y="387108"/>
                  <a:pt x="3226025" y="371043"/>
                  <a:pt x="3249774" y="359308"/>
                </a:cubicBezTo>
                <a:cubicBezTo>
                  <a:pt x="3267586" y="350507"/>
                  <a:pt x="3286734" y="345635"/>
                  <a:pt x="3307217" y="344692"/>
                </a:cubicBezTo>
                <a:close/>
                <a:moveTo>
                  <a:pt x="3573167" y="341287"/>
                </a:moveTo>
                <a:cubicBezTo>
                  <a:pt x="3587417" y="339890"/>
                  <a:pt x="3600828" y="341287"/>
                  <a:pt x="3613401" y="345478"/>
                </a:cubicBezTo>
                <a:cubicBezTo>
                  <a:pt x="3625974" y="349669"/>
                  <a:pt x="3633657" y="357632"/>
                  <a:pt x="3636451" y="369366"/>
                </a:cubicBezTo>
                <a:cubicBezTo>
                  <a:pt x="3638686" y="378866"/>
                  <a:pt x="3639665" y="391998"/>
                  <a:pt x="3639385" y="408762"/>
                </a:cubicBezTo>
                <a:cubicBezTo>
                  <a:pt x="3639105" y="425526"/>
                  <a:pt x="3636731" y="446760"/>
                  <a:pt x="3632260" y="472465"/>
                </a:cubicBezTo>
                <a:cubicBezTo>
                  <a:pt x="3649024" y="446760"/>
                  <a:pt x="3667185" y="426224"/>
                  <a:pt x="3686743" y="410857"/>
                </a:cubicBezTo>
                <a:cubicBezTo>
                  <a:pt x="3706301" y="395490"/>
                  <a:pt x="3724881" y="384314"/>
                  <a:pt x="3742484" y="377329"/>
                </a:cubicBezTo>
                <a:cubicBezTo>
                  <a:pt x="3760086" y="370344"/>
                  <a:pt x="3775453" y="366852"/>
                  <a:pt x="3788585" y="366852"/>
                </a:cubicBezTo>
                <a:cubicBezTo>
                  <a:pt x="3801716" y="366852"/>
                  <a:pt x="3809959" y="369087"/>
                  <a:pt x="3813312" y="373557"/>
                </a:cubicBezTo>
                <a:cubicBezTo>
                  <a:pt x="3815547" y="374675"/>
                  <a:pt x="3817223" y="377050"/>
                  <a:pt x="3818341" y="380682"/>
                </a:cubicBezTo>
                <a:cubicBezTo>
                  <a:pt x="3819458" y="384314"/>
                  <a:pt x="3819738" y="388226"/>
                  <a:pt x="3819179" y="392417"/>
                </a:cubicBezTo>
                <a:cubicBezTo>
                  <a:pt x="3818620" y="396608"/>
                  <a:pt x="3817223" y="400380"/>
                  <a:pt x="3814988" y="403733"/>
                </a:cubicBezTo>
                <a:cubicBezTo>
                  <a:pt x="3812753" y="407085"/>
                  <a:pt x="3809679" y="409321"/>
                  <a:pt x="3805768" y="410438"/>
                </a:cubicBezTo>
                <a:cubicBezTo>
                  <a:pt x="3796268" y="412673"/>
                  <a:pt x="3783555" y="417144"/>
                  <a:pt x="3767630" y="423849"/>
                </a:cubicBezTo>
                <a:cubicBezTo>
                  <a:pt x="3751704" y="430555"/>
                  <a:pt x="3734940" y="440194"/>
                  <a:pt x="3717338" y="452767"/>
                </a:cubicBezTo>
                <a:cubicBezTo>
                  <a:pt x="3699735" y="465340"/>
                  <a:pt x="3682552" y="480987"/>
                  <a:pt x="3665788" y="499706"/>
                </a:cubicBezTo>
                <a:cubicBezTo>
                  <a:pt x="3649024" y="518426"/>
                  <a:pt x="3635334" y="540639"/>
                  <a:pt x="3624716" y="566343"/>
                </a:cubicBezTo>
                <a:cubicBezTo>
                  <a:pt x="3623040" y="569696"/>
                  <a:pt x="3621224" y="576681"/>
                  <a:pt x="3619268" y="587298"/>
                </a:cubicBezTo>
                <a:cubicBezTo>
                  <a:pt x="3617312" y="597916"/>
                  <a:pt x="3615217" y="610349"/>
                  <a:pt x="3612982" y="624598"/>
                </a:cubicBezTo>
                <a:cubicBezTo>
                  <a:pt x="3610747" y="638848"/>
                  <a:pt x="3608511" y="654075"/>
                  <a:pt x="3606276" y="670280"/>
                </a:cubicBezTo>
                <a:cubicBezTo>
                  <a:pt x="3604041" y="686485"/>
                  <a:pt x="3601806" y="701992"/>
                  <a:pt x="3599571" y="716800"/>
                </a:cubicBezTo>
                <a:cubicBezTo>
                  <a:pt x="3597336" y="731608"/>
                  <a:pt x="3595240" y="744880"/>
                  <a:pt x="3593284" y="756615"/>
                </a:cubicBezTo>
                <a:cubicBezTo>
                  <a:pt x="3591328" y="768350"/>
                  <a:pt x="3589512" y="777011"/>
                  <a:pt x="3587836" y="782599"/>
                </a:cubicBezTo>
                <a:cubicBezTo>
                  <a:pt x="3582806" y="799363"/>
                  <a:pt x="3574005" y="810958"/>
                  <a:pt x="3561433" y="817384"/>
                </a:cubicBezTo>
                <a:cubicBezTo>
                  <a:pt x="3548859" y="823810"/>
                  <a:pt x="3535867" y="827024"/>
                  <a:pt x="3522456" y="827024"/>
                </a:cubicBezTo>
                <a:cubicBezTo>
                  <a:pt x="3509045" y="827024"/>
                  <a:pt x="3497170" y="824369"/>
                  <a:pt x="3486833" y="819061"/>
                </a:cubicBezTo>
                <a:cubicBezTo>
                  <a:pt x="3476495" y="813752"/>
                  <a:pt x="3471605" y="807466"/>
                  <a:pt x="3472164" y="800201"/>
                </a:cubicBezTo>
                <a:cubicBezTo>
                  <a:pt x="3474399" y="769467"/>
                  <a:pt x="3477333" y="735241"/>
                  <a:pt x="3480965" y="697522"/>
                </a:cubicBezTo>
                <a:cubicBezTo>
                  <a:pt x="3484597" y="659803"/>
                  <a:pt x="3488649" y="621665"/>
                  <a:pt x="3493119" y="583107"/>
                </a:cubicBezTo>
                <a:cubicBezTo>
                  <a:pt x="3497590" y="544550"/>
                  <a:pt x="3501920" y="506691"/>
                  <a:pt x="3506111" y="469531"/>
                </a:cubicBezTo>
                <a:cubicBezTo>
                  <a:pt x="3510302" y="432371"/>
                  <a:pt x="3513794" y="398983"/>
                  <a:pt x="3516589" y="369366"/>
                </a:cubicBezTo>
                <a:cubicBezTo>
                  <a:pt x="3517147" y="362661"/>
                  <a:pt x="3523155" y="356654"/>
                  <a:pt x="3534610" y="351345"/>
                </a:cubicBezTo>
                <a:cubicBezTo>
                  <a:pt x="3546065" y="346036"/>
                  <a:pt x="3558918" y="342684"/>
                  <a:pt x="3573167" y="341287"/>
                </a:cubicBezTo>
                <a:close/>
                <a:moveTo>
                  <a:pt x="329371" y="150596"/>
                </a:moveTo>
                <a:cubicBezTo>
                  <a:pt x="354517" y="150596"/>
                  <a:pt x="376590" y="150875"/>
                  <a:pt x="395589" y="151434"/>
                </a:cubicBezTo>
                <a:cubicBezTo>
                  <a:pt x="405089" y="151434"/>
                  <a:pt x="411235" y="154787"/>
                  <a:pt x="414029" y="161493"/>
                </a:cubicBezTo>
                <a:cubicBezTo>
                  <a:pt x="416823" y="168198"/>
                  <a:pt x="417382" y="175463"/>
                  <a:pt x="415706" y="183286"/>
                </a:cubicBezTo>
                <a:cubicBezTo>
                  <a:pt x="414029" y="191109"/>
                  <a:pt x="410956" y="198374"/>
                  <a:pt x="406486" y="205079"/>
                </a:cubicBezTo>
                <a:cubicBezTo>
                  <a:pt x="402015" y="211785"/>
                  <a:pt x="397545" y="215137"/>
                  <a:pt x="393074" y="215137"/>
                </a:cubicBezTo>
                <a:cubicBezTo>
                  <a:pt x="381898" y="215696"/>
                  <a:pt x="371561" y="216115"/>
                  <a:pt x="362061" y="216395"/>
                </a:cubicBezTo>
                <a:cubicBezTo>
                  <a:pt x="352561" y="216674"/>
                  <a:pt x="342922" y="217093"/>
                  <a:pt x="333143" y="217652"/>
                </a:cubicBezTo>
                <a:cubicBezTo>
                  <a:pt x="323364" y="218211"/>
                  <a:pt x="313166" y="218770"/>
                  <a:pt x="302549" y="219328"/>
                </a:cubicBezTo>
                <a:cubicBezTo>
                  <a:pt x="291932" y="219887"/>
                  <a:pt x="279917" y="220446"/>
                  <a:pt x="266506" y="221005"/>
                </a:cubicBezTo>
                <a:cubicBezTo>
                  <a:pt x="255330" y="312648"/>
                  <a:pt x="245831" y="395490"/>
                  <a:pt x="238007" y="469531"/>
                </a:cubicBezTo>
                <a:cubicBezTo>
                  <a:pt x="230184" y="543572"/>
                  <a:pt x="223339" y="610349"/>
                  <a:pt x="217472" y="669861"/>
                </a:cubicBezTo>
                <a:cubicBezTo>
                  <a:pt x="211604" y="729373"/>
                  <a:pt x="206435" y="782180"/>
                  <a:pt x="201965" y="828281"/>
                </a:cubicBezTo>
                <a:cubicBezTo>
                  <a:pt x="197494" y="874382"/>
                  <a:pt x="193303" y="915035"/>
                  <a:pt x="189392" y="950239"/>
                </a:cubicBezTo>
                <a:cubicBezTo>
                  <a:pt x="187157" y="961415"/>
                  <a:pt x="182267" y="970495"/>
                  <a:pt x="174723" y="977480"/>
                </a:cubicBezTo>
                <a:cubicBezTo>
                  <a:pt x="167180" y="984465"/>
                  <a:pt x="158239" y="989355"/>
                  <a:pt x="147901" y="992149"/>
                </a:cubicBezTo>
                <a:cubicBezTo>
                  <a:pt x="137563" y="994943"/>
                  <a:pt x="126806" y="996061"/>
                  <a:pt x="115630" y="995502"/>
                </a:cubicBezTo>
                <a:cubicBezTo>
                  <a:pt x="104454" y="994943"/>
                  <a:pt x="94256" y="992708"/>
                  <a:pt x="85036" y="988796"/>
                </a:cubicBezTo>
                <a:cubicBezTo>
                  <a:pt x="75816" y="984885"/>
                  <a:pt x="68272" y="979716"/>
                  <a:pt x="62404" y="973289"/>
                </a:cubicBezTo>
                <a:cubicBezTo>
                  <a:pt x="56537" y="966863"/>
                  <a:pt x="54162" y="959180"/>
                  <a:pt x="55280" y="950239"/>
                </a:cubicBezTo>
                <a:cubicBezTo>
                  <a:pt x="63103" y="875919"/>
                  <a:pt x="70926" y="802995"/>
                  <a:pt x="78749" y="731469"/>
                </a:cubicBezTo>
                <a:cubicBezTo>
                  <a:pt x="86573" y="659942"/>
                  <a:pt x="94256" y="592747"/>
                  <a:pt x="101800" y="529882"/>
                </a:cubicBezTo>
                <a:cubicBezTo>
                  <a:pt x="109344" y="467017"/>
                  <a:pt x="116329" y="409460"/>
                  <a:pt x="122755" y="357212"/>
                </a:cubicBezTo>
                <a:cubicBezTo>
                  <a:pt x="129181" y="304965"/>
                  <a:pt x="134909" y="260400"/>
                  <a:pt x="139938" y="223519"/>
                </a:cubicBezTo>
                <a:cubicBezTo>
                  <a:pt x="121498" y="225196"/>
                  <a:pt x="103895" y="226593"/>
                  <a:pt x="87131" y="227710"/>
                </a:cubicBezTo>
                <a:cubicBezTo>
                  <a:pt x="70367" y="228828"/>
                  <a:pt x="49692" y="230504"/>
                  <a:pt x="25105" y="232740"/>
                </a:cubicBezTo>
                <a:cubicBezTo>
                  <a:pt x="20634" y="233299"/>
                  <a:pt x="16164" y="231343"/>
                  <a:pt x="11693" y="226872"/>
                </a:cubicBezTo>
                <a:cubicBezTo>
                  <a:pt x="7223" y="222402"/>
                  <a:pt x="4010" y="217093"/>
                  <a:pt x="2054" y="210946"/>
                </a:cubicBezTo>
                <a:cubicBezTo>
                  <a:pt x="98" y="204800"/>
                  <a:pt x="-461" y="198234"/>
                  <a:pt x="378" y="191249"/>
                </a:cubicBezTo>
                <a:cubicBezTo>
                  <a:pt x="1216" y="184264"/>
                  <a:pt x="4988" y="178257"/>
                  <a:pt x="11693" y="173228"/>
                </a:cubicBezTo>
                <a:cubicBezTo>
                  <a:pt x="15046" y="170433"/>
                  <a:pt x="24406" y="167919"/>
                  <a:pt x="39773" y="165684"/>
                </a:cubicBezTo>
                <a:cubicBezTo>
                  <a:pt x="55140" y="163448"/>
                  <a:pt x="73860" y="161493"/>
                  <a:pt x="95932" y="159816"/>
                </a:cubicBezTo>
                <a:cubicBezTo>
                  <a:pt x="118005" y="158140"/>
                  <a:pt x="142592" y="156603"/>
                  <a:pt x="169694" y="155206"/>
                </a:cubicBezTo>
                <a:cubicBezTo>
                  <a:pt x="196796" y="153809"/>
                  <a:pt x="223898" y="152692"/>
                  <a:pt x="251000" y="151853"/>
                </a:cubicBezTo>
                <a:cubicBezTo>
                  <a:pt x="278101" y="151015"/>
                  <a:pt x="304225" y="150596"/>
                  <a:pt x="329371" y="150596"/>
                </a:cubicBezTo>
                <a:close/>
                <a:moveTo>
                  <a:pt x="3063711" y="46397"/>
                </a:moveTo>
                <a:cubicBezTo>
                  <a:pt x="3057057" y="45035"/>
                  <a:pt x="3051426" y="47917"/>
                  <a:pt x="3046816" y="55041"/>
                </a:cubicBezTo>
                <a:cubicBezTo>
                  <a:pt x="3035081" y="73482"/>
                  <a:pt x="3024464" y="97650"/>
                  <a:pt x="3014964" y="127546"/>
                </a:cubicBezTo>
                <a:cubicBezTo>
                  <a:pt x="3005464" y="157441"/>
                  <a:pt x="2997222" y="188874"/>
                  <a:pt x="2990237" y="221843"/>
                </a:cubicBezTo>
                <a:cubicBezTo>
                  <a:pt x="2983252" y="254812"/>
                  <a:pt x="2977245" y="287502"/>
                  <a:pt x="2972216" y="319912"/>
                </a:cubicBezTo>
                <a:cubicBezTo>
                  <a:pt x="2967187" y="352323"/>
                  <a:pt x="2963275" y="380263"/>
                  <a:pt x="2960481" y="403733"/>
                </a:cubicBezTo>
                <a:cubicBezTo>
                  <a:pt x="3001832" y="375234"/>
                  <a:pt x="3033684" y="345478"/>
                  <a:pt x="3056036" y="314464"/>
                </a:cubicBezTo>
                <a:cubicBezTo>
                  <a:pt x="3078388" y="283451"/>
                  <a:pt x="3093755" y="253415"/>
                  <a:pt x="3102137" y="224358"/>
                </a:cubicBezTo>
                <a:cubicBezTo>
                  <a:pt x="3110519" y="195300"/>
                  <a:pt x="3113453" y="168338"/>
                  <a:pt x="3110938" y="143471"/>
                </a:cubicBezTo>
                <a:cubicBezTo>
                  <a:pt x="3108423" y="118605"/>
                  <a:pt x="3103534" y="98069"/>
                  <a:pt x="3096269" y="81864"/>
                </a:cubicBezTo>
                <a:cubicBezTo>
                  <a:pt x="3089005" y="65658"/>
                  <a:pt x="3080483" y="54762"/>
                  <a:pt x="3070704" y="49174"/>
                </a:cubicBezTo>
                <a:cubicBezTo>
                  <a:pt x="3068260" y="47777"/>
                  <a:pt x="3065928" y="46851"/>
                  <a:pt x="3063711" y="46397"/>
                </a:cubicBezTo>
                <a:close/>
                <a:moveTo>
                  <a:pt x="623579" y="15227"/>
                </a:moveTo>
                <a:cubicBezTo>
                  <a:pt x="634755" y="14947"/>
                  <a:pt x="643976" y="16065"/>
                  <a:pt x="651240" y="18579"/>
                </a:cubicBezTo>
                <a:cubicBezTo>
                  <a:pt x="658504" y="21094"/>
                  <a:pt x="662137" y="25704"/>
                  <a:pt x="662137" y="32410"/>
                </a:cubicBezTo>
                <a:cubicBezTo>
                  <a:pt x="654313" y="52527"/>
                  <a:pt x="645792" y="79908"/>
                  <a:pt x="636572" y="114553"/>
                </a:cubicBezTo>
                <a:cubicBezTo>
                  <a:pt x="627351" y="149199"/>
                  <a:pt x="617991" y="187197"/>
                  <a:pt x="608492" y="228549"/>
                </a:cubicBezTo>
                <a:cubicBezTo>
                  <a:pt x="598992" y="269900"/>
                  <a:pt x="589632" y="312928"/>
                  <a:pt x="580412" y="357632"/>
                </a:cubicBezTo>
                <a:cubicBezTo>
                  <a:pt x="571192" y="402336"/>
                  <a:pt x="562810" y="445084"/>
                  <a:pt x="555266" y="485876"/>
                </a:cubicBezTo>
                <a:cubicBezTo>
                  <a:pt x="547722" y="526669"/>
                  <a:pt x="541156" y="563549"/>
                  <a:pt x="535568" y="596519"/>
                </a:cubicBezTo>
                <a:cubicBezTo>
                  <a:pt x="529980" y="629488"/>
                  <a:pt x="526069" y="654913"/>
                  <a:pt x="523834" y="672795"/>
                </a:cubicBezTo>
                <a:cubicBezTo>
                  <a:pt x="539480" y="618591"/>
                  <a:pt x="555266" y="573608"/>
                  <a:pt x="571192" y="537845"/>
                </a:cubicBezTo>
                <a:cubicBezTo>
                  <a:pt x="587118" y="502081"/>
                  <a:pt x="603183" y="473303"/>
                  <a:pt x="619388" y="451510"/>
                </a:cubicBezTo>
                <a:cubicBezTo>
                  <a:pt x="635594" y="429717"/>
                  <a:pt x="651520" y="414210"/>
                  <a:pt x="667166" y="404990"/>
                </a:cubicBezTo>
                <a:cubicBezTo>
                  <a:pt x="682812" y="395770"/>
                  <a:pt x="698179" y="390601"/>
                  <a:pt x="713267" y="389483"/>
                </a:cubicBezTo>
                <a:cubicBezTo>
                  <a:pt x="740089" y="387248"/>
                  <a:pt x="760625" y="391299"/>
                  <a:pt x="774875" y="401637"/>
                </a:cubicBezTo>
                <a:cubicBezTo>
                  <a:pt x="789124" y="411975"/>
                  <a:pt x="798903" y="426224"/>
                  <a:pt x="804212" y="444385"/>
                </a:cubicBezTo>
                <a:cubicBezTo>
                  <a:pt x="809520" y="462546"/>
                  <a:pt x="811197" y="483641"/>
                  <a:pt x="809241" y="507669"/>
                </a:cubicBezTo>
                <a:cubicBezTo>
                  <a:pt x="807285" y="531698"/>
                  <a:pt x="803653" y="556285"/>
                  <a:pt x="798344" y="581431"/>
                </a:cubicBezTo>
                <a:cubicBezTo>
                  <a:pt x="793036" y="606577"/>
                  <a:pt x="786889" y="631164"/>
                  <a:pt x="779904" y="655193"/>
                </a:cubicBezTo>
                <a:cubicBezTo>
                  <a:pt x="772919" y="679221"/>
                  <a:pt x="767051" y="700735"/>
                  <a:pt x="762301" y="719734"/>
                </a:cubicBezTo>
                <a:cubicBezTo>
                  <a:pt x="757552" y="738733"/>
                  <a:pt x="754897" y="753960"/>
                  <a:pt x="754339" y="765416"/>
                </a:cubicBezTo>
                <a:cubicBezTo>
                  <a:pt x="753780" y="776871"/>
                  <a:pt x="756853" y="782320"/>
                  <a:pt x="763559" y="781761"/>
                </a:cubicBezTo>
                <a:cubicBezTo>
                  <a:pt x="771941" y="781202"/>
                  <a:pt x="784933" y="773379"/>
                  <a:pt x="802535" y="758291"/>
                </a:cubicBezTo>
                <a:cubicBezTo>
                  <a:pt x="820137" y="743204"/>
                  <a:pt x="839556" y="723785"/>
                  <a:pt x="860790" y="700036"/>
                </a:cubicBezTo>
                <a:cubicBezTo>
                  <a:pt x="882024" y="676287"/>
                  <a:pt x="903538" y="649185"/>
                  <a:pt x="925331" y="618731"/>
                </a:cubicBezTo>
                <a:cubicBezTo>
                  <a:pt x="947125" y="588276"/>
                  <a:pt x="966403" y="557403"/>
                  <a:pt x="983167" y="526110"/>
                </a:cubicBezTo>
                <a:cubicBezTo>
                  <a:pt x="985123" y="522198"/>
                  <a:pt x="987253" y="519020"/>
                  <a:pt x="989559" y="516575"/>
                </a:cubicBezTo>
                <a:lnTo>
                  <a:pt x="990697" y="515789"/>
                </a:lnTo>
                <a:lnTo>
                  <a:pt x="998836" y="497925"/>
                </a:lnTo>
                <a:cubicBezTo>
                  <a:pt x="1005192" y="486121"/>
                  <a:pt x="1012352" y="474700"/>
                  <a:pt x="1020315" y="463664"/>
                </a:cubicBezTo>
                <a:cubicBezTo>
                  <a:pt x="1036241" y="441591"/>
                  <a:pt x="1055379" y="423849"/>
                  <a:pt x="1077731" y="410438"/>
                </a:cubicBezTo>
                <a:cubicBezTo>
                  <a:pt x="1100083" y="397027"/>
                  <a:pt x="1125509" y="388924"/>
                  <a:pt x="1154008" y="386130"/>
                </a:cubicBezTo>
                <a:cubicBezTo>
                  <a:pt x="1182507" y="383336"/>
                  <a:pt x="1214358" y="388366"/>
                  <a:pt x="1249562" y="401218"/>
                </a:cubicBezTo>
                <a:cubicBezTo>
                  <a:pt x="1261856" y="393395"/>
                  <a:pt x="1274848" y="388505"/>
                  <a:pt x="1288539" y="386549"/>
                </a:cubicBezTo>
                <a:cubicBezTo>
                  <a:pt x="1302229" y="384594"/>
                  <a:pt x="1314942" y="385572"/>
                  <a:pt x="1326677" y="389483"/>
                </a:cubicBezTo>
                <a:cubicBezTo>
                  <a:pt x="1338412" y="393395"/>
                  <a:pt x="1348051" y="399681"/>
                  <a:pt x="1355595" y="408343"/>
                </a:cubicBezTo>
                <a:cubicBezTo>
                  <a:pt x="1363139" y="417004"/>
                  <a:pt x="1366911" y="427761"/>
                  <a:pt x="1366911" y="440613"/>
                </a:cubicBezTo>
                <a:cubicBezTo>
                  <a:pt x="1364675" y="450113"/>
                  <a:pt x="1361043" y="462965"/>
                  <a:pt x="1356014" y="479171"/>
                </a:cubicBezTo>
                <a:cubicBezTo>
                  <a:pt x="1350985" y="495376"/>
                  <a:pt x="1345257" y="513537"/>
                  <a:pt x="1338831" y="533654"/>
                </a:cubicBezTo>
                <a:cubicBezTo>
                  <a:pt x="1332405" y="553770"/>
                  <a:pt x="1325699" y="574725"/>
                  <a:pt x="1318714" y="596519"/>
                </a:cubicBezTo>
                <a:cubicBezTo>
                  <a:pt x="1311729" y="618312"/>
                  <a:pt x="1305442" y="639406"/>
                  <a:pt x="1299854" y="659803"/>
                </a:cubicBezTo>
                <a:cubicBezTo>
                  <a:pt x="1294266" y="680199"/>
                  <a:pt x="1289796" y="698919"/>
                  <a:pt x="1286443" y="715962"/>
                </a:cubicBezTo>
                <a:cubicBezTo>
                  <a:pt x="1283090" y="733005"/>
                  <a:pt x="1281554" y="746556"/>
                  <a:pt x="1281833" y="756615"/>
                </a:cubicBezTo>
                <a:cubicBezTo>
                  <a:pt x="1282112" y="766673"/>
                  <a:pt x="1284767" y="772401"/>
                  <a:pt x="1289796" y="773798"/>
                </a:cubicBezTo>
                <a:cubicBezTo>
                  <a:pt x="1294825" y="775195"/>
                  <a:pt x="1303207" y="770585"/>
                  <a:pt x="1314942" y="759968"/>
                </a:cubicBezTo>
                <a:cubicBezTo>
                  <a:pt x="1332265" y="743762"/>
                  <a:pt x="1348749" y="727697"/>
                  <a:pt x="1364396" y="711771"/>
                </a:cubicBezTo>
                <a:cubicBezTo>
                  <a:pt x="1380042" y="695845"/>
                  <a:pt x="1395968" y="678243"/>
                  <a:pt x="1412173" y="658964"/>
                </a:cubicBezTo>
                <a:cubicBezTo>
                  <a:pt x="1428378" y="639686"/>
                  <a:pt x="1445701" y="618032"/>
                  <a:pt x="1464142" y="594004"/>
                </a:cubicBezTo>
                <a:cubicBezTo>
                  <a:pt x="1473362" y="581990"/>
                  <a:pt x="1483280" y="568998"/>
                  <a:pt x="1493898" y="555028"/>
                </a:cubicBezTo>
                <a:lnTo>
                  <a:pt x="1513469" y="529174"/>
                </a:lnTo>
                <a:lnTo>
                  <a:pt x="1513472" y="529148"/>
                </a:lnTo>
                <a:cubicBezTo>
                  <a:pt x="1515358" y="512314"/>
                  <a:pt x="1517278" y="496493"/>
                  <a:pt x="1519234" y="481685"/>
                </a:cubicBezTo>
                <a:cubicBezTo>
                  <a:pt x="1523146" y="452069"/>
                  <a:pt x="1526778" y="429717"/>
                  <a:pt x="1530131" y="414629"/>
                </a:cubicBezTo>
                <a:cubicBezTo>
                  <a:pt x="1532925" y="406247"/>
                  <a:pt x="1538234" y="397586"/>
                  <a:pt x="1546056" y="388645"/>
                </a:cubicBezTo>
                <a:cubicBezTo>
                  <a:pt x="1553880" y="379704"/>
                  <a:pt x="1562821" y="371602"/>
                  <a:pt x="1572879" y="364337"/>
                </a:cubicBezTo>
                <a:cubicBezTo>
                  <a:pt x="1582937" y="357073"/>
                  <a:pt x="1593275" y="351205"/>
                  <a:pt x="1603892" y="346735"/>
                </a:cubicBezTo>
                <a:cubicBezTo>
                  <a:pt x="1614510" y="342265"/>
                  <a:pt x="1624149" y="340029"/>
                  <a:pt x="1632810" y="340029"/>
                </a:cubicBezTo>
                <a:cubicBezTo>
                  <a:pt x="1641472" y="340029"/>
                  <a:pt x="1648457" y="342684"/>
                  <a:pt x="1653765" y="347992"/>
                </a:cubicBezTo>
                <a:cubicBezTo>
                  <a:pt x="1659074" y="353301"/>
                  <a:pt x="1661449" y="362381"/>
                  <a:pt x="1660890" y="375234"/>
                </a:cubicBezTo>
                <a:cubicBezTo>
                  <a:pt x="1660890" y="376351"/>
                  <a:pt x="1660052" y="382219"/>
                  <a:pt x="1658375" y="392836"/>
                </a:cubicBezTo>
                <a:cubicBezTo>
                  <a:pt x="1656699" y="403453"/>
                  <a:pt x="1654603" y="416585"/>
                  <a:pt x="1652089" y="432231"/>
                </a:cubicBezTo>
                <a:cubicBezTo>
                  <a:pt x="1649574" y="447878"/>
                  <a:pt x="1646780" y="464921"/>
                  <a:pt x="1643707" y="483362"/>
                </a:cubicBezTo>
                <a:cubicBezTo>
                  <a:pt x="1640633" y="501802"/>
                  <a:pt x="1637840" y="519823"/>
                  <a:pt x="1635325" y="537425"/>
                </a:cubicBezTo>
                <a:cubicBezTo>
                  <a:pt x="1632810" y="555028"/>
                  <a:pt x="1630435" y="571093"/>
                  <a:pt x="1628200" y="585622"/>
                </a:cubicBezTo>
                <a:cubicBezTo>
                  <a:pt x="1625965" y="600151"/>
                  <a:pt x="1624568" y="611047"/>
                  <a:pt x="1624009" y="618312"/>
                </a:cubicBezTo>
                <a:cubicBezTo>
                  <a:pt x="1645244" y="574167"/>
                  <a:pt x="1664522" y="536168"/>
                  <a:pt x="1681845" y="504317"/>
                </a:cubicBezTo>
                <a:cubicBezTo>
                  <a:pt x="1699168" y="472465"/>
                  <a:pt x="1715373" y="445922"/>
                  <a:pt x="1730460" y="424688"/>
                </a:cubicBezTo>
                <a:cubicBezTo>
                  <a:pt x="1745548" y="403453"/>
                  <a:pt x="1760077" y="387108"/>
                  <a:pt x="1774047" y="375653"/>
                </a:cubicBezTo>
                <a:cubicBezTo>
                  <a:pt x="1788017" y="364197"/>
                  <a:pt x="1802546" y="357073"/>
                  <a:pt x="1817633" y="354279"/>
                </a:cubicBezTo>
                <a:cubicBezTo>
                  <a:pt x="1846132" y="348691"/>
                  <a:pt x="1867646" y="351066"/>
                  <a:pt x="1882175" y="361403"/>
                </a:cubicBezTo>
                <a:cubicBezTo>
                  <a:pt x="1896704" y="371741"/>
                  <a:pt x="1906483" y="387248"/>
                  <a:pt x="1911512" y="407924"/>
                </a:cubicBezTo>
                <a:cubicBezTo>
                  <a:pt x="1916541" y="428599"/>
                  <a:pt x="1917798" y="453186"/>
                  <a:pt x="1915284" y="481685"/>
                </a:cubicBezTo>
                <a:cubicBezTo>
                  <a:pt x="1912769" y="510184"/>
                  <a:pt x="1908438" y="539800"/>
                  <a:pt x="1902292" y="570534"/>
                </a:cubicBezTo>
                <a:cubicBezTo>
                  <a:pt x="1896145" y="601268"/>
                  <a:pt x="1889300" y="631723"/>
                  <a:pt x="1881756" y="661898"/>
                </a:cubicBezTo>
                <a:cubicBezTo>
                  <a:pt x="1874212" y="692073"/>
                  <a:pt x="1868065" y="719175"/>
                  <a:pt x="1863315" y="743204"/>
                </a:cubicBezTo>
                <a:cubicBezTo>
                  <a:pt x="1858566" y="767232"/>
                  <a:pt x="1856051" y="786930"/>
                  <a:pt x="1855771" y="802297"/>
                </a:cubicBezTo>
                <a:cubicBezTo>
                  <a:pt x="1855492" y="817664"/>
                  <a:pt x="1859823" y="825906"/>
                  <a:pt x="1868764" y="827024"/>
                </a:cubicBezTo>
                <a:cubicBezTo>
                  <a:pt x="1877704" y="828141"/>
                  <a:pt x="1890277" y="823671"/>
                  <a:pt x="1906483" y="813612"/>
                </a:cubicBezTo>
                <a:cubicBezTo>
                  <a:pt x="1922688" y="803554"/>
                  <a:pt x="1940988" y="786511"/>
                  <a:pt x="1961385" y="762482"/>
                </a:cubicBezTo>
                <a:cubicBezTo>
                  <a:pt x="1981781" y="738454"/>
                  <a:pt x="2004133" y="707161"/>
                  <a:pt x="2028441" y="668604"/>
                </a:cubicBezTo>
                <a:cubicBezTo>
                  <a:pt x="2046671" y="639686"/>
                  <a:pt x="2065452" y="606053"/>
                  <a:pt x="2084783" y="567705"/>
                </a:cubicBezTo>
                <a:lnTo>
                  <a:pt x="2101131" y="534263"/>
                </a:lnTo>
                <a:lnTo>
                  <a:pt x="2109594" y="455282"/>
                </a:lnTo>
                <a:cubicBezTo>
                  <a:pt x="2114902" y="412534"/>
                  <a:pt x="2120909" y="371182"/>
                  <a:pt x="2127615" y="331228"/>
                </a:cubicBezTo>
                <a:cubicBezTo>
                  <a:pt x="2134320" y="291274"/>
                  <a:pt x="2141026" y="255231"/>
                  <a:pt x="2147732" y="223100"/>
                </a:cubicBezTo>
                <a:cubicBezTo>
                  <a:pt x="2154437" y="190969"/>
                  <a:pt x="2161143" y="163868"/>
                  <a:pt x="2167848" y="141795"/>
                </a:cubicBezTo>
                <a:cubicBezTo>
                  <a:pt x="2174554" y="119722"/>
                  <a:pt x="2180980" y="105054"/>
                  <a:pt x="2187127" y="97790"/>
                </a:cubicBezTo>
                <a:cubicBezTo>
                  <a:pt x="2199421" y="82702"/>
                  <a:pt x="2214648" y="71526"/>
                  <a:pt x="2232809" y="64261"/>
                </a:cubicBezTo>
                <a:cubicBezTo>
                  <a:pt x="2250970" y="56997"/>
                  <a:pt x="2268013" y="53784"/>
                  <a:pt x="2283939" y="54622"/>
                </a:cubicBezTo>
                <a:cubicBezTo>
                  <a:pt x="2299865" y="55460"/>
                  <a:pt x="2312578" y="60909"/>
                  <a:pt x="2322077" y="70967"/>
                </a:cubicBezTo>
                <a:cubicBezTo>
                  <a:pt x="2331577" y="81025"/>
                  <a:pt x="2333812" y="95554"/>
                  <a:pt x="2328783" y="114553"/>
                </a:cubicBezTo>
                <a:cubicBezTo>
                  <a:pt x="2322077" y="140817"/>
                  <a:pt x="2314673" y="169176"/>
                  <a:pt x="2306570" y="199631"/>
                </a:cubicBezTo>
                <a:cubicBezTo>
                  <a:pt x="2298468" y="230085"/>
                  <a:pt x="2290365" y="260540"/>
                  <a:pt x="2282263" y="290995"/>
                </a:cubicBezTo>
                <a:cubicBezTo>
                  <a:pt x="2274160" y="321449"/>
                  <a:pt x="2266477" y="350507"/>
                  <a:pt x="2259212" y="378167"/>
                </a:cubicBezTo>
                <a:cubicBezTo>
                  <a:pt x="2251948" y="405828"/>
                  <a:pt x="2245662" y="430136"/>
                  <a:pt x="2240353" y="451091"/>
                </a:cubicBezTo>
                <a:cubicBezTo>
                  <a:pt x="2235044" y="472046"/>
                  <a:pt x="2231132" y="488530"/>
                  <a:pt x="2228618" y="500545"/>
                </a:cubicBezTo>
                <a:cubicBezTo>
                  <a:pt x="2226103" y="512559"/>
                  <a:pt x="2225684" y="517728"/>
                  <a:pt x="2227361" y="516051"/>
                </a:cubicBezTo>
                <a:cubicBezTo>
                  <a:pt x="2246360" y="499287"/>
                  <a:pt x="2267035" y="480148"/>
                  <a:pt x="2289387" y="458635"/>
                </a:cubicBezTo>
                <a:cubicBezTo>
                  <a:pt x="2311739" y="437121"/>
                  <a:pt x="2333253" y="416306"/>
                  <a:pt x="2353929" y="396189"/>
                </a:cubicBezTo>
                <a:cubicBezTo>
                  <a:pt x="2374605" y="376072"/>
                  <a:pt x="2393045" y="358609"/>
                  <a:pt x="2409250" y="343801"/>
                </a:cubicBezTo>
                <a:cubicBezTo>
                  <a:pt x="2425455" y="328993"/>
                  <a:pt x="2436631" y="319912"/>
                  <a:pt x="2442778" y="316560"/>
                </a:cubicBezTo>
                <a:cubicBezTo>
                  <a:pt x="2448366" y="313766"/>
                  <a:pt x="2453256" y="313347"/>
                  <a:pt x="2457447" y="315302"/>
                </a:cubicBezTo>
                <a:cubicBezTo>
                  <a:pt x="2461638" y="317258"/>
                  <a:pt x="2464851" y="320192"/>
                  <a:pt x="2467086" y="324103"/>
                </a:cubicBezTo>
                <a:cubicBezTo>
                  <a:pt x="2469321" y="328015"/>
                  <a:pt x="2470439" y="332206"/>
                  <a:pt x="2470439" y="336677"/>
                </a:cubicBezTo>
                <a:cubicBezTo>
                  <a:pt x="2470439" y="341147"/>
                  <a:pt x="2469042" y="344500"/>
                  <a:pt x="2466248" y="346735"/>
                </a:cubicBezTo>
                <a:cubicBezTo>
                  <a:pt x="2431043" y="375234"/>
                  <a:pt x="2394162" y="408622"/>
                  <a:pt x="2355605" y="446900"/>
                </a:cubicBezTo>
                <a:cubicBezTo>
                  <a:pt x="2317048" y="485178"/>
                  <a:pt x="2273462" y="523875"/>
                  <a:pt x="2224846" y="562991"/>
                </a:cubicBezTo>
                <a:cubicBezTo>
                  <a:pt x="2256139" y="550697"/>
                  <a:pt x="2281564" y="545388"/>
                  <a:pt x="2301122" y="547065"/>
                </a:cubicBezTo>
                <a:cubicBezTo>
                  <a:pt x="2320680" y="548741"/>
                  <a:pt x="2335908" y="555028"/>
                  <a:pt x="2346804" y="565924"/>
                </a:cubicBezTo>
                <a:cubicBezTo>
                  <a:pt x="2357701" y="576821"/>
                  <a:pt x="2365105" y="591070"/>
                  <a:pt x="2369016" y="608672"/>
                </a:cubicBezTo>
                <a:cubicBezTo>
                  <a:pt x="2372928" y="626275"/>
                  <a:pt x="2374744" y="644855"/>
                  <a:pt x="2374465" y="664413"/>
                </a:cubicBezTo>
                <a:cubicBezTo>
                  <a:pt x="2374185" y="683971"/>
                  <a:pt x="2372928" y="703529"/>
                  <a:pt x="2370693" y="723087"/>
                </a:cubicBezTo>
                <a:cubicBezTo>
                  <a:pt x="2368458" y="742645"/>
                  <a:pt x="2366502" y="759548"/>
                  <a:pt x="2364826" y="773798"/>
                </a:cubicBezTo>
                <a:cubicBezTo>
                  <a:pt x="2363149" y="788047"/>
                  <a:pt x="2362870" y="798525"/>
                  <a:pt x="2363987" y="805230"/>
                </a:cubicBezTo>
                <a:cubicBezTo>
                  <a:pt x="2365105" y="811936"/>
                  <a:pt x="2369016" y="812495"/>
                  <a:pt x="2375722" y="806907"/>
                </a:cubicBezTo>
                <a:cubicBezTo>
                  <a:pt x="2393045" y="792937"/>
                  <a:pt x="2409809" y="777989"/>
                  <a:pt x="2426014" y="762063"/>
                </a:cubicBezTo>
                <a:cubicBezTo>
                  <a:pt x="2442219" y="746137"/>
                  <a:pt x="2458844" y="727697"/>
                  <a:pt x="2475887" y="706742"/>
                </a:cubicBezTo>
                <a:cubicBezTo>
                  <a:pt x="2492931" y="685787"/>
                  <a:pt x="2510812" y="661479"/>
                  <a:pt x="2529532" y="633818"/>
                </a:cubicBezTo>
                <a:cubicBezTo>
                  <a:pt x="2548252" y="606158"/>
                  <a:pt x="2568788" y="573328"/>
                  <a:pt x="2591139" y="535330"/>
                </a:cubicBezTo>
                <a:cubicBezTo>
                  <a:pt x="2593375" y="531418"/>
                  <a:pt x="2596588" y="528485"/>
                  <a:pt x="2600779" y="526529"/>
                </a:cubicBezTo>
                <a:cubicBezTo>
                  <a:pt x="2604970" y="524573"/>
                  <a:pt x="2609161" y="524014"/>
                  <a:pt x="2613352" y="524852"/>
                </a:cubicBezTo>
                <a:cubicBezTo>
                  <a:pt x="2617543" y="525691"/>
                  <a:pt x="2620896" y="527786"/>
                  <a:pt x="2623410" y="531139"/>
                </a:cubicBezTo>
                <a:cubicBezTo>
                  <a:pt x="2625925" y="534492"/>
                  <a:pt x="2626624" y="539800"/>
                  <a:pt x="2625506" y="547065"/>
                </a:cubicBezTo>
                <a:cubicBezTo>
                  <a:pt x="2616565" y="566064"/>
                  <a:pt x="2605249" y="586460"/>
                  <a:pt x="2591559" y="608253"/>
                </a:cubicBezTo>
                <a:cubicBezTo>
                  <a:pt x="2577868" y="630047"/>
                  <a:pt x="2562920" y="651979"/>
                  <a:pt x="2546715" y="674052"/>
                </a:cubicBezTo>
                <a:cubicBezTo>
                  <a:pt x="2530510" y="696125"/>
                  <a:pt x="2513746" y="717638"/>
                  <a:pt x="2496423" y="738593"/>
                </a:cubicBezTo>
                <a:cubicBezTo>
                  <a:pt x="2479100" y="759548"/>
                  <a:pt x="2462196" y="778268"/>
                  <a:pt x="2445712" y="794753"/>
                </a:cubicBezTo>
                <a:cubicBezTo>
                  <a:pt x="2429227" y="811237"/>
                  <a:pt x="2413860" y="825068"/>
                  <a:pt x="2399611" y="836244"/>
                </a:cubicBezTo>
                <a:cubicBezTo>
                  <a:pt x="2385361" y="847420"/>
                  <a:pt x="2373207" y="854125"/>
                  <a:pt x="2363149" y="856361"/>
                </a:cubicBezTo>
                <a:cubicBezTo>
                  <a:pt x="2336885" y="863066"/>
                  <a:pt x="2317188" y="860971"/>
                  <a:pt x="2304056" y="850074"/>
                </a:cubicBezTo>
                <a:cubicBezTo>
                  <a:pt x="2290924" y="839177"/>
                  <a:pt x="2281844" y="823671"/>
                  <a:pt x="2276814" y="803554"/>
                </a:cubicBezTo>
                <a:cubicBezTo>
                  <a:pt x="2271785" y="783437"/>
                  <a:pt x="2268991" y="761085"/>
                  <a:pt x="2268432" y="736498"/>
                </a:cubicBezTo>
                <a:cubicBezTo>
                  <a:pt x="2267874" y="711911"/>
                  <a:pt x="2266756" y="689559"/>
                  <a:pt x="2265080" y="669442"/>
                </a:cubicBezTo>
                <a:cubicBezTo>
                  <a:pt x="2263403" y="649325"/>
                  <a:pt x="2259492" y="633818"/>
                  <a:pt x="2253345" y="622922"/>
                </a:cubicBezTo>
                <a:cubicBezTo>
                  <a:pt x="2247198" y="612025"/>
                  <a:pt x="2236022" y="609930"/>
                  <a:pt x="2219817" y="616635"/>
                </a:cubicBezTo>
                <a:cubicBezTo>
                  <a:pt x="2215346" y="644575"/>
                  <a:pt x="2212273" y="672655"/>
                  <a:pt x="2210597" y="700874"/>
                </a:cubicBezTo>
                <a:cubicBezTo>
                  <a:pt x="2208920" y="729094"/>
                  <a:pt x="2208082" y="755637"/>
                  <a:pt x="2208082" y="780503"/>
                </a:cubicBezTo>
                <a:cubicBezTo>
                  <a:pt x="2208082" y="805370"/>
                  <a:pt x="2208781" y="827582"/>
                  <a:pt x="2210177" y="847140"/>
                </a:cubicBezTo>
                <a:cubicBezTo>
                  <a:pt x="2211575" y="866698"/>
                  <a:pt x="2212832" y="881786"/>
                  <a:pt x="2213949" y="892403"/>
                </a:cubicBezTo>
                <a:cubicBezTo>
                  <a:pt x="2215067" y="903579"/>
                  <a:pt x="2213530" y="913498"/>
                  <a:pt x="2209339" y="922159"/>
                </a:cubicBezTo>
                <a:cubicBezTo>
                  <a:pt x="2205148" y="930821"/>
                  <a:pt x="2199141" y="937945"/>
                  <a:pt x="2191318" y="943533"/>
                </a:cubicBezTo>
                <a:cubicBezTo>
                  <a:pt x="2183495" y="949121"/>
                  <a:pt x="2174834" y="952614"/>
                  <a:pt x="2165334" y="954011"/>
                </a:cubicBezTo>
                <a:cubicBezTo>
                  <a:pt x="2155834" y="955408"/>
                  <a:pt x="2146474" y="954430"/>
                  <a:pt x="2137254" y="951077"/>
                </a:cubicBezTo>
                <a:cubicBezTo>
                  <a:pt x="2128034" y="947724"/>
                  <a:pt x="2119652" y="941578"/>
                  <a:pt x="2112108" y="932637"/>
                </a:cubicBezTo>
                <a:cubicBezTo>
                  <a:pt x="2104564" y="923696"/>
                  <a:pt x="2099116" y="911402"/>
                  <a:pt x="2095763" y="895756"/>
                </a:cubicBezTo>
                <a:cubicBezTo>
                  <a:pt x="2091293" y="874522"/>
                  <a:pt x="2088359" y="847699"/>
                  <a:pt x="2086962" y="815289"/>
                </a:cubicBezTo>
                <a:cubicBezTo>
                  <a:pt x="2085565" y="782878"/>
                  <a:pt x="2085705" y="747115"/>
                  <a:pt x="2087381" y="707999"/>
                </a:cubicBezTo>
                <a:cubicBezTo>
                  <a:pt x="2088219" y="688441"/>
                  <a:pt x="2089337" y="668359"/>
                  <a:pt x="2090734" y="647754"/>
                </a:cubicBezTo>
                <a:lnTo>
                  <a:pt x="2091694" y="635656"/>
                </a:lnTo>
                <a:lnTo>
                  <a:pt x="2069303" y="676698"/>
                </a:lnTo>
                <a:cubicBezTo>
                  <a:pt x="2061899" y="689533"/>
                  <a:pt x="2054564" y="701503"/>
                  <a:pt x="2047300" y="712609"/>
                </a:cubicBezTo>
                <a:cubicBezTo>
                  <a:pt x="2018242" y="757034"/>
                  <a:pt x="1991141" y="791540"/>
                  <a:pt x="1965995" y="816127"/>
                </a:cubicBezTo>
                <a:cubicBezTo>
                  <a:pt x="1940849" y="840714"/>
                  <a:pt x="1918078" y="857338"/>
                  <a:pt x="1897681" y="866000"/>
                </a:cubicBezTo>
                <a:cubicBezTo>
                  <a:pt x="1877285" y="874661"/>
                  <a:pt x="1860102" y="879551"/>
                  <a:pt x="1846132" y="880668"/>
                </a:cubicBezTo>
                <a:cubicBezTo>
                  <a:pt x="1814280" y="882904"/>
                  <a:pt x="1790252" y="877595"/>
                  <a:pt x="1774047" y="864743"/>
                </a:cubicBezTo>
                <a:cubicBezTo>
                  <a:pt x="1757842" y="851890"/>
                  <a:pt x="1747085" y="834288"/>
                  <a:pt x="1741776" y="811936"/>
                </a:cubicBezTo>
                <a:cubicBezTo>
                  <a:pt x="1736468" y="789584"/>
                  <a:pt x="1735350" y="763879"/>
                  <a:pt x="1738423" y="734822"/>
                </a:cubicBezTo>
                <a:cubicBezTo>
                  <a:pt x="1741497" y="705764"/>
                  <a:pt x="1746666" y="676008"/>
                  <a:pt x="1753930" y="645553"/>
                </a:cubicBezTo>
                <a:cubicBezTo>
                  <a:pt x="1761195" y="615099"/>
                  <a:pt x="1769297" y="585482"/>
                  <a:pt x="1778238" y="556704"/>
                </a:cubicBezTo>
                <a:cubicBezTo>
                  <a:pt x="1787179" y="527926"/>
                  <a:pt x="1794862" y="502500"/>
                  <a:pt x="1801289" y="480428"/>
                </a:cubicBezTo>
                <a:cubicBezTo>
                  <a:pt x="1807715" y="458355"/>
                  <a:pt x="1811487" y="441312"/>
                  <a:pt x="1812604" y="429298"/>
                </a:cubicBezTo>
                <a:cubicBezTo>
                  <a:pt x="1813722" y="417283"/>
                  <a:pt x="1810090" y="412953"/>
                  <a:pt x="1801708" y="416306"/>
                </a:cubicBezTo>
                <a:cubicBezTo>
                  <a:pt x="1797796" y="417982"/>
                  <a:pt x="1790811" y="425246"/>
                  <a:pt x="1780753" y="438099"/>
                </a:cubicBezTo>
                <a:cubicBezTo>
                  <a:pt x="1770694" y="450951"/>
                  <a:pt x="1757423" y="472186"/>
                  <a:pt x="1740938" y="501802"/>
                </a:cubicBezTo>
                <a:cubicBezTo>
                  <a:pt x="1724453" y="531418"/>
                  <a:pt x="1705035" y="570814"/>
                  <a:pt x="1682683" y="619988"/>
                </a:cubicBezTo>
                <a:cubicBezTo>
                  <a:pt x="1660331" y="669163"/>
                  <a:pt x="1634906" y="730631"/>
                  <a:pt x="1606407" y="804392"/>
                </a:cubicBezTo>
                <a:cubicBezTo>
                  <a:pt x="1598025" y="818362"/>
                  <a:pt x="1587687" y="828840"/>
                  <a:pt x="1575393" y="835825"/>
                </a:cubicBezTo>
                <a:cubicBezTo>
                  <a:pt x="1563100" y="842810"/>
                  <a:pt x="1551086" y="846721"/>
                  <a:pt x="1539351" y="847559"/>
                </a:cubicBezTo>
                <a:cubicBezTo>
                  <a:pt x="1527616" y="848398"/>
                  <a:pt x="1517558" y="846861"/>
                  <a:pt x="1509176" y="842949"/>
                </a:cubicBezTo>
                <a:cubicBezTo>
                  <a:pt x="1500794" y="839038"/>
                  <a:pt x="1496603" y="833170"/>
                  <a:pt x="1496603" y="825347"/>
                </a:cubicBezTo>
                <a:cubicBezTo>
                  <a:pt x="1496044" y="785672"/>
                  <a:pt x="1496882" y="744740"/>
                  <a:pt x="1499117" y="702551"/>
                </a:cubicBezTo>
                <a:cubicBezTo>
                  <a:pt x="1500235" y="681456"/>
                  <a:pt x="1501527" y="660920"/>
                  <a:pt x="1502994" y="640943"/>
                </a:cubicBezTo>
                <a:lnTo>
                  <a:pt x="1506171" y="603364"/>
                </a:lnTo>
                <a:lnTo>
                  <a:pt x="1472943" y="650582"/>
                </a:lnTo>
                <a:cubicBezTo>
                  <a:pt x="1455899" y="673214"/>
                  <a:pt x="1438437" y="695147"/>
                  <a:pt x="1420555" y="716381"/>
                </a:cubicBezTo>
                <a:cubicBezTo>
                  <a:pt x="1402674" y="737616"/>
                  <a:pt x="1384792" y="756335"/>
                  <a:pt x="1366911" y="772541"/>
                </a:cubicBezTo>
                <a:cubicBezTo>
                  <a:pt x="1349029" y="788746"/>
                  <a:pt x="1331846" y="801598"/>
                  <a:pt x="1315361" y="811098"/>
                </a:cubicBezTo>
                <a:cubicBezTo>
                  <a:pt x="1298876" y="820597"/>
                  <a:pt x="1283929" y="825068"/>
                  <a:pt x="1270517" y="824509"/>
                </a:cubicBezTo>
                <a:cubicBezTo>
                  <a:pt x="1252077" y="823950"/>
                  <a:pt x="1236850" y="820318"/>
                  <a:pt x="1224836" y="813612"/>
                </a:cubicBezTo>
                <a:cubicBezTo>
                  <a:pt x="1212821" y="806907"/>
                  <a:pt x="1203601" y="796709"/>
                  <a:pt x="1197175" y="783018"/>
                </a:cubicBezTo>
                <a:cubicBezTo>
                  <a:pt x="1190749" y="769327"/>
                  <a:pt x="1187256" y="751306"/>
                  <a:pt x="1186698" y="728954"/>
                </a:cubicBezTo>
                <a:cubicBezTo>
                  <a:pt x="1186139" y="706602"/>
                  <a:pt x="1188374" y="678942"/>
                  <a:pt x="1193403" y="645972"/>
                </a:cubicBezTo>
                <a:cubicBezTo>
                  <a:pt x="1187256" y="655472"/>
                  <a:pt x="1178316" y="667766"/>
                  <a:pt x="1166581" y="682853"/>
                </a:cubicBezTo>
                <a:cubicBezTo>
                  <a:pt x="1154846" y="697941"/>
                  <a:pt x="1141435" y="712470"/>
                  <a:pt x="1126347" y="726440"/>
                </a:cubicBezTo>
                <a:cubicBezTo>
                  <a:pt x="1111259" y="740410"/>
                  <a:pt x="1095194" y="751725"/>
                  <a:pt x="1078151" y="760387"/>
                </a:cubicBezTo>
                <a:cubicBezTo>
                  <a:pt x="1061107" y="769048"/>
                  <a:pt x="1044203" y="771423"/>
                  <a:pt x="1027439" y="767511"/>
                </a:cubicBezTo>
                <a:cubicBezTo>
                  <a:pt x="1010117" y="763600"/>
                  <a:pt x="996286" y="753960"/>
                  <a:pt x="985949" y="738593"/>
                </a:cubicBezTo>
                <a:cubicBezTo>
                  <a:pt x="975611" y="723226"/>
                  <a:pt x="968626" y="704646"/>
                  <a:pt x="964994" y="682853"/>
                </a:cubicBezTo>
                <a:cubicBezTo>
                  <a:pt x="963177" y="671957"/>
                  <a:pt x="962165" y="660536"/>
                  <a:pt x="961955" y="648592"/>
                </a:cubicBezTo>
                <a:lnTo>
                  <a:pt x="962634" y="634334"/>
                </a:lnTo>
                <a:lnTo>
                  <a:pt x="947544" y="658545"/>
                </a:lnTo>
                <a:cubicBezTo>
                  <a:pt x="921560" y="697103"/>
                  <a:pt x="895296" y="729653"/>
                  <a:pt x="868753" y="756196"/>
                </a:cubicBezTo>
                <a:cubicBezTo>
                  <a:pt x="842210" y="782739"/>
                  <a:pt x="815946" y="801738"/>
                  <a:pt x="789962" y="813193"/>
                </a:cubicBezTo>
                <a:cubicBezTo>
                  <a:pt x="763978" y="824649"/>
                  <a:pt x="740089" y="825627"/>
                  <a:pt x="718296" y="816127"/>
                </a:cubicBezTo>
                <a:cubicBezTo>
                  <a:pt x="703208" y="809421"/>
                  <a:pt x="692032" y="799223"/>
                  <a:pt x="684768" y="785533"/>
                </a:cubicBezTo>
                <a:cubicBezTo>
                  <a:pt x="677504" y="771842"/>
                  <a:pt x="672894" y="755777"/>
                  <a:pt x="670938" y="737336"/>
                </a:cubicBezTo>
                <a:cubicBezTo>
                  <a:pt x="668982" y="718896"/>
                  <a:pt x="669401" y="698919"/>
                  <a:pt x="672195" y="677405"/>
                </a:cubicBezTo>
                <a:cubicBezTo>
                  <a:pt x="674989" y="655891"/>
                  <a:pt x="678482" y="634377"/>
                  <a:pt x="682673" y="612863"/>
                </a:cubicBezTo>
                <a:cubicBezTo>
                  <a:pt x="686864" y="591350"/>
                  <a:pt x="691474" y="570534"/>
                  <a:pt x="696503" y="550418"/>
                </a:cubicBezTo>
                <a:cubicBezTo>
                  <a:pt x="701532" y="530301"/>
                  <a:pt x="705583" y="512419"/>
                  <a:pt x="708657" y="496773"/>
                </a:cubicBezTo>
                <a:cubicBezTo>
                  <a:pt x="711730" y="481126"/>
                  <a:pt x="713267" y="468274"/>
                  <a:pt x="713267" y="458216"/>
                </a:cubicBezTo>
                <a:cubicBezTo>
                  <a:pt x="713267" y="448157"/>
                  <a:pt x="710473" y="442569"/>
                  <a:pt x="704885" y="441452"/>
                </a:cubicBezTo>
                <a:cubicBezTo>
                  <a:pt x="696503" y="439775"/>
                  <a:pt x="685746" y="445922"/>
                  <a:pt x="672614" y="459892"/>
                </a:cubicBezTo>
                <a:cubicBezTo>
                  <a:pt x="659482" y="473862"/>
                  <a:pt x="645373" y="495795"/>
                  <a:pt x="630285" y="525691"/>
                </a:cubicBezTo>
                <a:cubicBezTo>
                  <a:pt x="615197" y="555586"/>
                  <a:pt x="599411" y="593305"/>
                  <a:pt x="582927" y="638848"/>
                </a:cubicBezTo>
                <a:cubicBezTo>
                  <a:pt x="566442" y="684390"/>
                  <a:pt x="550656" y="737616"/>
                  <a:pt x="535568" y="798525"/>
                </a:cubicBezTo>
                <a:cubicBezTo>
                  <a:pt x="533892" y="805789"/>
                  <a:pt x="526488" y="810958"/>
                  <a:pt x="513356" y="814031"/>
                </a:cubicBezTo>
                <a:cubicBezTo>
                  <a:pt x="500224" y="817105"/>
                  <a:pt x="485835" y="817524"/>
                  <a:pt x="470189" y="815289"/>
                </a:cubicBezTo>
                <a:cubicBezTo>
                  <a:pt x="454542" y="813054"/>
                  <a:pt x="439874" y="807605"/>
                  <a:pt x="426183" y="798944"/>
                </a:cubicBezTo>
                <a:cubicBezTo>
                  <a:pt x="412493" y="790282"/>
                  <a:pt x="404530" y="777849"/>
                  <a:pt x="402295" y="761644"/>
                </a:cubicBezTo>
                <a:cubicBezTo>
                  <a:pt x="398942" y="738733"/>
                  <a:pt x="398104" y="708977"/>
                  <a:pt x="399780" y="672376"/>
                </a:cubicBezTo>
                <a:cubicBezTo>
                  <a:pt x="401457" y="635774"/>
                  <a:pt x="404670" y="595680"/>
                  <a:pt x="409419" y="552094"/>
                </a:cubicBezTo>
                <a:cubicBezTo>
                  <a:pt x="414169" y="508508"/>
                  <a:pt x="420176" y="463105"/>
                  <a:pt x="427441" y="415886"/>
                </a:cubicBezTo>
                <a:cubicBezTo>
                  <a:pt x="434705" y="368668"/>
                  <a:pt x="442668" y="322846"/>
                  <a:pt x="451329" y="278422"/>
                </a:cubicBezTo>
                <a:cubicBezTo>
                  <a:pt x="459991" y="233997"/>
                  <a:pt x="468932" y="192646"/>
                  <a:pt x="478152" y="154368"/>
                </a:cubicBezTo>
                <a:cubicBezTo>
                  <a:pt x="487372" y="116090"/>
                  <a:pt x="496173" y="84378"/>
                  <a:pt x="504555" y="59232"/>
                </a:cubicBezTo>
                <a:cubicBezTo>
                  <a:pt x="506231" y="54203"/>
                  <a:pt x="511261" y="49034"/>
                  <a:pt x="519643" y="43726"/>
                </a:cubicBezTo>
                <a:cubicBezTo>
                  <a:pt x="528025" y="38417"/>
                  <a:pt x="538083" y="33667"/>
                  <a:pt x="549818" y="29476"/>
                </a:cubicBezTo>
                <a:cubicBezTo>
                  <a:pt x="561553" y="25285"/>
                  <a:pt x="573986" y="21932"/>
                  <a:pt x="587118" y="19418"/>
                </a:cubicBezTo>
                <a:cubicBezTo>
                  <a:pt x="600250" y="16903"/>
                  <a:pt x="612403" y="15506"/>
                  <a:pt x="623579" y="15227"/>
                </a:cubicBezTo>
                <a:close/>
                <a:moveTo>
                  <a:pt x="3047235" y="139"/>
                </a:moveTo>
                <a:cubicBezTo>
                  <a:pt x="3062043" y="-699"/>
                  <a:pt x="3075035" y="2235"/>
                  <a:pt x="3086211" y="8940"/>
                </a:cubicBezTo>
                <a:cubicBezTo>
                  <a:pt x="3092917" y="13411"/>
                  <a:pt x="3102137" y="21932"/>
                  <a:pt x="3113872" y="34505"/>
                </a:cubicBezTo>
                <a:cubicBezTo>
                  <a:pt x="3125606" y="47078"/>
                  <a:pt x="3135944" y="63144"/>
                  <a:pt x="3144885" y="82702"/>
                </a:cubicBezTo>
                <a:cubicBezTo>
                  <a:pt x="3153826" y="102260"/>
                  <a:pt x="3159414" y="125171"/>
                  <a:pt x="3161649" y="151434"/>
                </a:cubicBezTo>
                <a:cubicBezTo>
                  <a:pt x="3163884" y="177698"/>
                  <a:pt x="3158995" y="207035"/>
                  <a:pt x="3146980" y="239445"/>
                </a:cubicBezTo>
                <a:cubicBezTo>
                  <a:pt x="3134966" y="271856"/>
                  <a:pt x="3113872" y="307060"/>
                  <a:pt x="3083697" y="345059"/>
                </a:cubicBezTo>
                <a:cubicBezTo>
                  <a:pt x="3053521" y="383057"/>
                  <a:pt x="3010773" y="423291"/>
                  <a:pt x="2955452" y="465759"/>
                </a:cubicBezTo>
                <a:cubicBezTo>
                  <a:pt x="2955452" y="466877"/>
                  <a:pt x="2955312" y="470649"/>
                  <a:pt x="2955033" y="477075"/>
                </a:cubicBezTo>
                <a:cubicBezTo>
                  <a:pt x="2954754" y="483501"/>
                  <a:pt x="2954474" y="490347"/>
                  <a:pt x="2954195" y="497611"/>
                </a:cubicBezTo>
                <a:cubicBezTo>
                  <a:pt x="2953915" y="504875"/>
                  <a:pt x="2953636" y="511581"/>
                  <a:pt x="2953356" y="517728"/>
                </a:cubicBezTo>
                <a:cubicBezTo>
                  <a:pt x="2953077" y="523875"/>
                  <a:pt x="2952937" y="527227"/>
                  <a:pt x="2952937" y="527786"/>
                </a:cubicBezTo>
                <a:cubicBezTo>
                  <a:pt x="2965231" y="525551"/>
                  <a:pt x="2975708" y="523875"/>
                  <a:pt x="2984370" y="522757"/>
                </a:cubicBezTo>
                <a:cubicBezTo>
                  <a:pt x="2993031" y="521639"/>
                  <a:pt x="3000575" y="520661"/>
                  <a:pt x="3007001" y="519823"/>
                </a:cubicBezTo>
                <a:cubicBezTo>
                  <a:pt x="3013427" y="518985"/>
                  <a:pt x="3019155" y="518287"/>
                  <a:pt x="3024184" y="517728"/>
                </a:cubicBezTo>
                <a:cubicBezTo>
                  <a:pt x="3029214" y="517169"/>
                  <a:pt x="3034243" y="516331"/>
                  <a:pt x="3039272" y="515213"/>
                </a:cubicBezTo>
                <a:cubicBezTo>
                  <a:pt x="3043184" y="516331"/>
                  <a:pt x="3045558" y="518845"/>
                  <a:pt x="3046396" y="522757"/>
                </a:cubicBezTo>
                <a:cubicBezTo>
                  <a:pt x="3047235" y="526669"/>
                  <a:pt x="3047095" y="530720"/>
                  <a:pt x="3045977" y="534911"/>
                </a:cubicBezTo>
                <a:cubicBezTo>
                  <a:pt x="3044860" y="539102"/>
                  <a:pt x="3043463" y="542874"/>
                  <a:pt x="3041786" y="546227"/>
                </a:cubicBezTo>
                <a:cubicBezTo>
                  <a:pt x="3040110" y="549579"/>
                  <a:pt x="3038713" y="551256"/>
                  <a:pt x="3037596" y="551256"/>
                </a:cubicBezTo>
                <a:cubicBezTo>
                  <a:pt x="3005744" y="557961"/>
                  <a:pt x="2983252" y="562013"/>
                  <a:pt x="2970120" y="563410"/>
                </a:cubicBezTo>
                <a:cubicBezTo>
                  <a:pt x="2956989" y="564807"/>
                  <a:pt x="2950143" y="566343"/>
                  <a:pt x="2949584" y="568020"/>
                </a:cubicBezTo>
                <a:cubicBezTo>
                  <a:pt x="2941202" y="650722"/>
                  <a:pt x="2933239" y="722947"/>
                  <a:pt x="2925696" y="784694"/>
                </a:cubicBezTo>
                <a:cubicBezTo>
                  <a:pt x="2918152" y="846442"/>
                  <a:pt x="2908513" y="897991"/>
                  <a:pt x="2896778" y="939342"/>
                </a:cubicBezTo>
                <a:cubicBezTo>
                  <a:pt x="2885043" y="980694"/>
                  <a:pt x="2869676" y="1012126"/>
                  <a:pt x="2850677" y="1033640"/>
                </a:cubicBezTo>
                <a:cubicBezTo>
                  <a:pt x="2831678" y="1055154"/>
                  <a:pt x="2806252" y="1067028"/>
                  <a:pt x="2774401" y="1069263"/>
                </a:cubicBezTo>
                <a:cubicBezTo>
                  <a:pt x="2759313" y="1070381"/>
                  <a:pt x="2746461" y="1069543"/>
                  <a:pt x="2735843" y="1066749"/>
                </a:cubicBezTo>
                <a:cubicBezTo>
                  <a:pt x="2725226" y="1063955"/>
                  <a:pt x="2716006" y="1059764"/>
                  <a:pt x="2708183" y="1054176"/>
                </a:cubicBezTo>
                <a:cubicBezTo>
                  <a:pt x="2700360" y="1048588"/>
                  <a:pt x="2693933" y="1041882"/>
                  <a:pt x="2688904" y="1034059"/>
                </a:cubicBezTo>
                <a:cubicBezTo>
                  <a:pt x="2683875" y="1026236"/>
                  <a:pt x="2679684" y="1018133"/>
                  <a:pt x="2676331" y="1009751"/>
                </a:cubicBezTo>
                <a:cubicBezTo>
                  <a:pt x="2675214" y="1006398"/>
                  <a:pt x="2675353" y="1001649"/>
                  <a:pt x="2676750" y="995502"/>
                </a:cubicBezTo>
                <a:cubicBezTo>
                  <a:pt x="2678147" y="989355"/>
                  <a:pt x="2680243" y="983907"/>
                  <a:pt x="2683037" y="979157"/>
                </a:cubicBezTo>
                <a:cubicBezTo>
                  <a:pt x="2685831" y="974407"/>
                  <a:pt x="2688765" y="971613"/>
                  <a:pt x="2691838" y="970775"/>
                </a:cubicBezTo>
                <a:cubicBezTo>
                  <a:pt x="2694911" y="969937"/>
                  <a:pt x="2697286" y="973150"/>
                  <a:pt x="2698963" y="980414"/>
                </a:cubicBezTo>
                <a:cubicBezTo>
                  <a:pt x="2712374" y="1004443"/>
                  <a:pt x="2724109" y="1017714"/>
                  <a:pt x="2734167" y="1020229"/>
                </a:cubicBezTo>
                <a:cubicBezTo>
                  <a:pt x="2744225" y="1022743"/>
                  <a:pt x="2753166" y="1017574"/>
                  <a:pt x="2760990" y="1004722"/>
                </a:cubicBezTo>
                <a:cubicBezTo>
                  <a:pt x="2768813" y="991870"/>
                  <a:pt x="2775518" y="972731"/>
                  <a:pt x="2781106" y="947305"/>
                </a:cubicBezTo>
                <a:cubicBezTo>
                  <a:pt x="2786694" y="921880"/>
                  <a:pt x="2791584" y="893102"/>
                  <a:pt x="2795775" y="860971"/>
                </a:cubicBezTo>
                <a:cubicBezTo>
                  <a:pt x="2799966" y="828840"/>
                  <a:pt x="2803458" y="794753"/>
                  <a:pt x="2806252" y="758710"/>
                </a:cubicBezTo>
                <a:cubicBezTo>
                  <a:pt x="2809046" y="722668"/>
                  <a:pt x="2811561" y="687603"/>
                  <a:pt x="2813796" y="653516"/>
                </a:cubicBezTo>
                <a:cubicBezTo>
                  <a:pt x="2816031" y="619429"/>
                  <a:pt x="2817987" y="587578"/>
                  <a:pt x="2819664" y="557961"/>
                </a:cubicBezTo>
                <a:cubicBezTo>
                  <a:pt x="2821340" y="528345"/>
                  <a:pt x="2823296" y="504037"/>
                  <a:pt x="2825531" y="485038"/>
                </a:cubicBezTo>
                <a:cubicBezTo>
                  <a:pt x="2833354" y="412953"/>
                  <a:pt x="2843692" y="350088"/>
                  <a:pt x="2856544" y="296443"/>
                </a:cubicBezTo>
                <a:cubicBezTo>
                  <a:pt x="2869397" y="242798"/>
                  <a:pt x="2883646" y="197256"/>
                  <a:pt x="2899292" y="159816"/>
                </a:cubicBezTo>
                <a:cubicBezTo>
                  <a:pt x="2914939" y="122377"/>
                  <a:pt x="2931423" y="92201"/>
                  <a:pt x="2948746" y="69291"/>
                </a:cubicBezTo>
                <a:cubicBezTo>
                  <a:pt x="2966069" y="46380"/>
                  <a:pt x="2983113" y="29336"/>
                  <a:pt x="2999876" y="18160"/>
                </a:cubicBezTo>
                <a:cubicBezTo>
                  <a:pt x="3016640" y="6984"/>
                  <a:pt x="3032426" y="977"/>
                  <a:pt x="3047235" y="139"/>
                </a:cubicBezTo>
                <a:close/>
              </a:path>
            </a:pathLst>
          </a:custGeom>
          <a:solidFill>
            <a:srgbClr val="EB4456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EB4456"/>
              </a:solidFill>
              <a:latin typeface="#9Slide06 SVNJonitha Script" panose="02000000000000000000" pitchFamily="2" charset="0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0FE208F4-12A8-42C8-BCC3-0DA723EB796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439" y="487831"/>
            <a:ext cx="1302074" cy="1423415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496" y="4935677"/>
            <a:ext cx="4194821" cy="192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697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5410200" y="16954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7097713" y="10223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3840163" y="60515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8382000" y="571500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2057400" y="5524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9677400" y="68580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1272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5465764" y="5659439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WordArt 12"/>
          <p:cNvSpPr>
            <a:spLocks noChangeArrowheads="1" noChangeShapeType="1" noTextEdit="1"/>
          </p:cNvSpPr>
          <p:nvPr/>
        </p:nvSpPr>
        <p:spPr bwMode="auto">
          <a:xfrm>
            <a:off x="2438400" y="838201"/>
            <a:ext cx="7315200" cy="40830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Xin ch©n thµnh c¶m ¬n </a:t>
            </a:r>
          </a:p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c¸c thÇy c« vµ c¸c em häc sinh </a:t>
            </a:r>
          </a:p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 Chóc c¸c em häc tËp tèt!</a:t>
            </a:r>
          </a:p>
        </p:txBody>
      </p:sp>
    </p:spTree>
    <p:extLst>
      <p:ext uri="{BB962C8B-B14F-4D97-AF65-F5344CB8AC3E}">
        <p14:creationId xmlns:p14="http://schemas.microsoft.com/office/powerpoint/2010/main" val="168412565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0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8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D12564F-D788-447A-83FF-6B28EB6390F4}"/>
              </a:ext>
            </a:extLst>
          </p:cNvPr>
          <p:cNvSpPr/>
          <p:nvPr/>
        </p:nvSpPr>
        <p:spPr>
          <a:xfrm>
            <a:off x="2549419" y="1734336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20E1AA-822D-4C75-A7E2-2A492BF07C65}"/>
              </a:ext>
            </a:extLst>
          </p:cNvPr>
          <p:cNvGrpSpPr/>
          <p:nvPr/>
        </p:nvGrpSpPr>
        <p:grpSpPr>
          <a:xfrm>
            <a:off x="2438400" y="285365"/>
            <a:ext cx="6386581" cy="1086235"/>
            <a:chOff x="531281" y="272374"/>
            <a:chExt cx="8515441" cy="1086235"/>
          </a:xfrm>
          <a:solidFill>
            <a:schemeClr val="accent1">
              <a:lumMod val="75000"/>
            </a:schemeClr>
          </a:solidFill>
        </p:grpSpPr>
        <p:sp>
          <p:nvSpPr>
            <p:cNvPr id="3" name="Google Shape;348;p21">
              <a:extLst>
                <a:ext uri="{FF2B5EF4-FFF2-40B4-BE49-F238E27FC236}">
                  <a16:creationId xmlns:a16="http://schemas.microsoft.com/office/drawing/2014/main" id="{24FC5E6B-2F20-41C2-8C92-CD3518269941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Google Shape;350;p21">
              <a:extLst>
                <a:ext uri="{FF2B5EF4-FFF2-40B4-BE49-F238E27FC236}">
                  <a16:creationId xmlns:a16="http://schemas.microsoft.com/office/drawing/2014/main" id="{F45EF6B2-9205-49C7-8BAB-8BD6F417E9B5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CHỦ ĐỀ HỌC KÌ II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76BE060-925C-4460-AD84-1ED374F496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615455"/>
              </p:ext>
            </p:extLst>
          </p:nvPr>
        </p:nvGraphicFramePr>
        <p:xfrm>
          <a:off x="2549418" y="2541619"/>
          <a:ext cx="6425213" cy="17747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25213">
                  <a:extLst>
                    <a:ext uri="{9D8B030D-6E8A-4147-A177-3AD203B41FA5}">
                      <a16:colId xmlns:a16="http://schemas.microsoft.com/office/drawing/2014/main" val="159498222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1. Hệ hai phương trình bậc nhất hai ẩn.</a:t>
                      </a:r>
                      <a:endParaRPr lang="en-US" sz="2400" dirty="0"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2. Phương trình bậc hai và hệ thức Vi-ét.</a:t>
                      </a:r>
                      <a:endParaRPr lang="en-US" sz="2400" dirty="0"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3. Hàm số.</a:t>
                      </a:r>
                      <a:endParaRPr lang="en-US" sz="2400" dirty="0"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4. Giải bài toán bằng cách lập phương trình.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272470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AD3541F-844A-45FE-85D7-532BCF5921DC}"/>
              </a:ext>
            </a:extLst>
          </p:cNvPr>
          <p:cNvSpPr txBox="1"/>
          <p:nvPr/>
        </p:nvSpPr>
        <p:spPr>
          <a:xfrm>
            <a:off x="2753365" y="3184942"/>
            <a:ext cx="60960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FF0000"/>
                </a:solidFill>
                <a:effectLst/>
                <a:latin typeface="+mj-lt"/>
              </a:rPr>
              <a:t>Hệ hai phương trình bậc nhất hai ẩn.</a:t>
            </a:r>
            <a:endParaRPr lang="en-US" sz="2800" dirty="0">
              <a:solidFill>
                <a:srgbClr val="FF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744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90800" y="1665981"/>
            <a:ext cx="6907392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65: ÔN TẬP CUỐI KÌ II</a:t>
            </a:r>
          </a:p>
          <a:p>
            <a:pPr algn="ctr"/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1) </a:t>
            </a:r>
          </a:p>
        </p:txBody>
      </p:sp>
      <p:sp>
        <p:nvSpPr>
          <p:cNvPr id="7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334099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56766"/>
            <a:ext cx="8212137" cy="1086235"/>
            <a:chOff x="531281" y="272374"/>
            <a:chExt cx="8515441" cy="1086235"/>
          </a:xfrm>
          <a:solidFill>
            <a:schemeClr val="accent1"/>
          </a:solidFill>
        </p:grpSpPr>
        <p:sp>
          <p:nvSpPr>
            <p:cNvPr id="11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HÌNH THÀNH KIẾN THỨC –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178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1733571" y="1524000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272377"/>
            <a:ext cx="6386581" cy="1086235"/>
            <a:chOff x="531281" y="272374"/>
            <a:chExt cx="8515441" cy="1086235"/>
          </a:xfrm>
          <a:solidFill>
            <a:schemeClr val="accent1">
              <a:lumMod val="75000"/>
            </a:schemeClr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 LÝ THUYẾT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1884835" y="2459504"/>
            <a:ext cx="61226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+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ứ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ệ hai phương trình bậc nhất hai 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+ 4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̣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́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ê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.</a:t>
            </a:r>
          </a:p>
          <a:p>
            <a:pPr marL="0" lvl="1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2639754" y="1524001"/>
            <a:ext cx="40703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err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m</a:t>
            </a:r>
            <a:r>
              <a:rPr lang="en-US" sz="3200" b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̣  giao về nhà</a:t>
            </a:r>
            <a:endParaRPr lang="en-US" sz="3200" b="1" dirty="0">
              <a:solidFill>
                <a:srgbClr val="920F1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225568" y="2830273"/>
            <a:ext cx="2322107" cy="22280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3985589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1800355" y="1507015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272377"/>
            <a:ext cx="6386581" cy="1086235"/>
            <a:chOff x="531281" y="272374"/>
            <a:chExt cx="8515441" cy="1086235"/>
          </a:xfrm>
          <a:solidFill>
            <a:schemeClr val="accent1"/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 LÝ THUYẾT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1954077" y="2761152"/>
            <a:ext cx="6122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Hệ thống kiến thức về 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ệ hai phương trình bậc nhất hai ẩ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sơ đồ tư duy.</a:t>
            </a:r>
          </a:p>
          <a:p>
            <a:pPr marL="0" lvl="1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2461024" y="1524000"/>
            <a:ext cx="44278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 CÁO NHIỆM VỤ </a:t>
            </a:r>
          </a:p>
          <a:p>
            <a:pPr algn="ctr"/>
            <a:r>
              <a:rPr lang="en-US" sz="3200" b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 + 3</a:t>
            </a:r>
            <a:endParaRPr lang="en-US" sz="3200" b="1" dirty="0">
              <a:solidFill>
                <a:srgbClr val="920F1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225568" y="2830273"/>
            <a:ext cx="2322107" cy="22280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4964976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image0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0727756">
            <a:off x="1026305" y="-103016"/>
            <a:ext cx="1453562" cy="204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 descr="image002"/>
          <p:cNvPicPr>
            <a:picLocks noChangeAspect="1" noChangeArrowheads="1"/>
          </p:cNvPicPr>
          <p:nvPr/>
        </p:nvPicPr>
        <p:blipFill rotWithShape="1">
          <a:blip r:embed="rId3" cstate="print"/>
          <a:srcRect l="15135" t="22698"/>
          <a:stretch/>
        </p:blipFill>
        <p:spPr bwMode="auto">
          <a:xfrm rot="1456876">
            <a:off x="1672241" y="1932436"/>
            <a:ext cx="3719798" cy="263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 descr="image0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461463">
            <a:off x="490591" y="1065308"/>
            <a:ext cx="2384335" cy="1749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 descr="image005"/>
          <p:cNvPicPr>
            <a:picLocks noChangeAspect="1" noChangeArrowheads="1"/>
          </p:cNvPicPr>
          <p:nvPr/>
        </p:nvPicPr>
        <p:blipFill rotWithShape="1">
          <a:blip r:embed="rId5" cstate="print"/>
          <a:srcRect t="16175" r="24072" b="21007"/>
          <a:stretch/>
        </p:blipFill>
        <p:spPr bwMode="auto">
          <a:xfrm>
            <a:off x="4346294" y="1073564"/>
            <a:ext cx="1524629" cy="2903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 descr="image006"/>
          <p:cNvPicPr>
            <a:picLocks noChangeAspect="1" noChangeArrowheads="1"/>
          </p:cNvPicPr>
          <p:nvPr/>
        </p:nvPicPr>
        <p:blipFill rotWithShape="1">
          <a:blip r:embed="rId6" cstate="print"/>
          <a:srcRect l="1262" t="20344" r="37002" b="17584"/>
          <a:stretch/>
        </p:blipFill>
        <p:spPr bwMode="auto">
          <a:xfrm rot="4891185">
            <a:off x="5872515" y="892577"/>
            <a:ext cx="1252754" cy="2201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 descr="image007"/>
          <p:cNvPicPr>
            <a:picLocks noChangeAspect="1" noChangeArrowheads="1"/>
          </p:cNvPicPr>
          <p:nvPr/>
        </p:nvPicPr>
        <p:blipFill rotWithShape="1">
          <a:blip r:embed="rId7" cstate="print"/>
          <a:srcRect l="-3777" t="-12872" r="3777" b="31071"/>
          <a:stretch/>
        </p:blipFill>
        <p:spPr bwMode="auto">
          <a:xfrm rot="462764">
            <a:off x="5116879" y="-279687"/>
            <a:ext cx="3601526" cy="153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 descr="image009"/>
          <p:cNvPicPr>
            <a:picLocks noChangeAspect="1" noChangeArrowheads="1"/>
          </p:cNvPicPr>
          <p:nvPr/>
        </p:nvPicPr>
        <p:blipFill rotWithShape="1">
          <a:blip r:embed="rId8" cstate="print"/>
          <a:srcRect r="24622" b="14802"/>
          <a:stretch/>
        </p:blipFill>
        <p:spPr bwMode="auto">
          <a:xfrm rot="17806114">
            <a:off x="5549885" y="2069539"/>
            <a:ext cx="2586034" cy="3815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10" descr="image0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434268" y="2254583"/>
            <a:ext cx="2141498" cy="2089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1" descr="image011"/>
          <p:cNvPicPr>
            <a:picLocks noChangeAspect="1" noChangeArrowheads="1"/>
          </p:cNvPicPr>
          <p:nvPr/>
        </p:nvPicPr>
        <p:blipFill rotWithShape="1">
          <a:blip r:embed="rId10" cstate="print"/>
          <a:srcRect l="9144" t="10535" r="22714" b="1"/>
          <a:stretch/>
        </p:blipFill>
        <p:spPr bwMode="auto">
          <a:xfrm rot="1587006">
            <a:off x="7709760" y="4370891"/>
            <a:ext cx="2146479" cy="842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12" descr="image012"/>
          <p:cNvPicPr>
            <a:picLocks noChangeAspect="1" noChangeArrowheads="1"/>
          </p:cNvPicPr>
          <p:nvPr/>
        </p:nvPicPr>
        <p:blipFill rotWithShape="1">
          <a:blip r:embed="rId11" cstate="print"/>
          <a:srcRect l="15116" t="23405"/>
          <a:stretch/>
        </p:blipFill>
        <p:spPr bwMode="auto">
          <a:xfrm rot="19404309">
            <a:off x="9046156" y="3094630"/>
            <a:ext cx="2398126" cy="218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3" descr="image013"/>
          <p:cNvPicPr>
            <a:picLocks noChangeAspect="1" noChangeArrowheads="1"/>
          </p:cNvPicPr>
          <p:nvPr/>
        </p:nvPicPr>
        <p:blipFill rotWithShape="1">
          <a:blip r:embed="rId12" cstate="print"/>
          <a:srcRect l="17693" t="17136" r="25117" b="18272"/>
          <a:stretch/>
        </p:blipFill>
        <p:spPr bwMode="auto">
          <a:xfrm rot="535925">
            <a:off x="-13343" y="3802118"/>
            <a:ext cx="4126812" cy="3095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122940" y="82144"/>
            <a:ext cx="1642021" cy="830997"/>
          </a:xfrm>
          <a:prstGeom prst="rect">
            <a:avLst/>
          </a:prstGeom>
          <a:solidFill>
            <a:schemeClr val="bg1"/>
          </a:solidFill>
          <a:ln w="508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x + by = c </a:t>
            </a:r>
            <a:b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 0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66389" y="1298508"/>
            <a:ext cx="1994708" cy="461665"/>
          </a:xfrm>
          <a:prstGeom prst="rect">
            <a:avLst/>
          </a:prstGeom>
          <a:solidFill>
            <a:schemeClr val="bg1"/>
          </a:solidFill>
          <a:ln w="508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215" name="Rectangle 20"/>
          <p:cNvSpPr>
            <a:spLocks noChangeArrowheads="1"/>
          </p:cNvSpPr>
          <p:nvPr/>
        </p:nvSpPr>
        <p:spPr bwMode="auto">
          <a:xfrm>
            <a:off x="1027741" y="-1024585"/>
            <a:ext cx="254005" cy="49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sz="14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53988"/>
              </p:ext>
            </p:extLst>
          </p:nvPr>
        </p:nvGraphicFramePr>
        <p:xfrm>
          <a:off x="7138019" y="1570850"/>
          <a:ext cx="1990617" cy="98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019" y="1570850"/>
                        <a:ext cx="1990617" cy="98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8425706" y="131180"/>
            <a:ext cx="2782051" cy="1200329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29135"/>
              </p:ext>
            </p:extLst>
          </p:nvPr>
        </p:nvGraphicFramePr>
        <p:xfrm>
          <a:off x="10215336" y="2292199"/>
          <a:ext cx="1288385" cy="69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586" imgH="393529" progId="Equation.DSMT4">
                  <p:embed/>
                </p:oleObj>
              </mc:Choice>
              <mc:Fallback>
                <p:oleObj name="Equation" r:id="rId15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336" y="2292199"/>
                        <a:ext cx="1288385" cy="699792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84335"/>
              </p:ext>
            </p:extLst>
          </p:nvPr>
        </p:nvGraphicFramePr>
        <p:xfrm>
          <a:off x="11225761" y="3606615"/>
          <a:ext cx="860240" cy="74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002" imgH="393529" progId="Equation.DSMT4">
                  <p:embed/>
                </p:oleObj>
              </mc:Choice>
              <mc:Fallback>
                <p:oleObj name="Equation" r:id="rId17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761" y="3606615"/>
                        <a:ext cx="860240" cy="7415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30849"/>
              </p:ext>
            </p:extLst>
          </p:nvPr>
        </p:nvGraphicFramePr>
        <p:xfrm>
          <a:off x="9769504" y="4882008"/>
          <a:ext cx="1409183" cy="7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586" imgH="393529" progId="">
                  <p:embed/>
                </p:oleObj>
              </mc:Choice>
              <mc:Fallback>
                <p:oleObj name="Equation" r:id="rId19" imgW="723586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504" y="4882008"/>
                        <a:ext cx="1409183" cy="765407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41" name="Picture 29" descr="image003"/>
          <p:cNvPicPr>
            <a:picLocks noChangeAspect="1" noChangeArrowheads="1"/>
          </p:cNvPicPr>
          <p:nvPr/>
        </p:nvPicPr>
        <p:blipFill rotWithShape="1">
          <a:blip r:embed="rId21" cstate="print"/>
          <a:srcRect l="14127" t="31339" r="53642" b="20232"/>
          <a:stretch/>
        </p:blipFill>
        <p:spPr bwMode="auto">
          <a:xfrm rot="18884689">
            <a:off x="6170212" y="3540015"/>
            <a:ext cx="1493319" cy="3248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2" name="Picture 30" descr="image004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603282">
            <a:off x="7945549" y="5279474"/>
            <a:ext cx="2233708" cy="120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3" name="Picture 31" descr="image005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 rot="21444904">
            <a:off x="7944575" y="5569472"/>
            <a:ext cx="2670793" cy="1593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5426570" y="2941745"/>
            <a:ext cx="3189983" cy="47067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, b, c, a’, b’, c’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-137400" y="3139612"/>
            <a:ext cx="310328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ĐK,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1704052" y="5263452"/>
            <a:ext cx="689817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….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3474467" y="3702302"/>
            <a:ext cx="2388698" cy="1282150"/>
          </a:xfrm>
          <a:prstGeom prst="roundRect">
            <a:avLst/>
          </a:prstGeom>
          <a:gradFill>
            <a:gsLst>
              <a:gs pos="88000">
                <a:srgbClr val="C00000"/>
              </a:gs>
              <a:gs pos="100000">
                <a:srgbClr val="FF0000"/>
              </a:gs>
              <a:gs pos="83000">
                <a:srgbClr val="FFC00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vi-VN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 hai phương trình bậc nhất hai ẩn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5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nimBg="1"/>
      <p:bldP spid="38928" grpId="0" animBg="1"/>
      <p:bldP spid="38935" grpId="0" animBg="1"/>
      <p:bldP spid="38947" grpId="0" animBg="1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1800355" y="1507015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272377"/>
            <a:ext cx="6386581" cy="1086235"/>
            <a:chOff x="531281" y="272374"/>
            <a:chExt cx="8515441" cy="1086235"/>
          </a:xfrm>
          <a:solidFill>
            <a:schemeClr val="accent1"/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 LÝ THUYẾT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1954077" y="2761152"/>
            <a:ext cx="6122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̣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́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ê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.</a:t>
            </a:r>
          </a:p>
          <a:p>
            <a:pPr marL="0" lvl="1"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2461024" y="1524000"/>
            <a:ext cx="44278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 CÁO NHIỆM VỤ </a:t>
            </a:r>
          </a:p>
          <a:p>
            <a:pPr algn="ctr"/>
            <a:r>
              <a:rPr lang="en-US" sz="3200" b="1" dirty="0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 + 4</a:t>
            </a:r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225568" y="2830273"/>
            <a:ext cx="2322107" cy="22280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481404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608465783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8</TotalTime>
  <Words>1614</Words>
  <Application>Microsoft Office PowerPoint</Application>
  <PresentationFormat>Widescreen</PresentationFormat>
  <Paragraphs>215</Paragraphs>
  <Slides>38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#9Slide06 SVNJonitha Script</vt:lpstr>
      <vt:lpstr>#9Slide07 Cadena</vt:lpstr>
      <vt:lpstr>.VnAvant</vt:lpstr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RÚT RA ĐƯỢC KINH NGHIỆM GÌ SAU TRÒ CHƠI?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Thanh Nhàn</cp:lastModifiedBy>
  <cp:revision>96</cp:revision>
  <dcterms:created xsi:type="dcterms:W3CDTF">2021-08-15T14:19:36Z</dcterms:created>
  <dcterms:modified xsi:type="dcterms:W3CDTF">2024-03-14T15:27:42Z</dcterms:modified>
</cp:coreProperties>
</file>